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881" w:type="dxa"/>
        <w:jc w:val="center"/>
        <w:tblBorders>
          <w:top w:val="single" w:sz="12" w:space="0" w:color="1F4E79" w:themeColor="accent5" w:themeShade="80"/>
          <w:left w:val="single" w:sz="12" w:space="0" w:color="1F4E79" w:themeColor="accent5" w:themeShade="80"/>
          <w:bottom w:val="single" w:sz="12" w:space="0" w:color="1F4E79" w:themeColor="accent5" w:themeShade="80"/>
          <w:right w:val="single" w:sz="12" w:space="0" w:color="1F4E79" w:themeColor="accent5" w:themeShade="80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510"/>
        <w:gridCol w:w="10135"/>
        <w:gridCol w:w="220"/>
        <w:gridCol w:w="16"/>
      </w:tblGrid>
      <w:tr w:rsidR="00290925" w:rsidRPr="00E51461" w14:paraId="726C0CB8" w14:textId="77777777" w:rsidTr="0003708D">
        <w:trPr>
          <w:trHeight w:val="254"/>
          <w:jc w:val="center"/>
        </w:trPr>
        <w:tc>
          <w:tcPr>
            <w:tcW w:w="510" w:type="dxa"/>
          </w:tcPr>
          <w:p w14:paraId="6A2EB8AB" w14:textId="1CB75215" w:rsidR="00AC00C5" w:rsidRPr="00E51461" w:rsidRDefault="00AC00C5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135" w:type="dxa"/>
            <w:tcBorders>
              <w:right w:val="single" w:sz="4" w:space="0" w:color="auto"/>
            </w:tcBorders>
          </w:tcPr>
          <w:p w14:paraId="53F2AD2A" w14:textId="113CF2C2" w:rsidR="00AC00C5" w:rsidRPr="00E51461" w:rsidRDefault="00AC00C5" w:rsidP="0003708D">
            <w:pPr>
              <w:tabs>
                <w:tab w:val="center" w:pos="4819"/>
              </w:tabs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بارم نوبت اول: </w:t>
            </w:r>
            <w:r w:rsidR="000014A7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5/5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نمره</w:t>
            </w:r>
            <w:r w:rsidR="0003708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</w:t>
            </w:r>
            <w:r w:rsidRPr="00E51461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  <w:r w:rsidRPr="0003708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yellow"/>
                <w:rtl/>
                <w:lang w:bidi="fa-IR"/>
              </w:rPr>
              <w:t>استدلال و اثبات در هندسه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03708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بارم نوبت دوم: </w:t>
            </w:r>
            <w:r w:rsidR="000014A7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5/1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نمره</w:t>
            </w:r>
          </w:p>
        </w:tc>
        <w:tc>
          <w:tcPr>
            <w:tcW w:w="236" w:type="dxa"/>
            <w:gridSpan w:val="2"/>
            <w:tcBorders>
              <w:left w:val="single" w:sz="4" w:space="0" w:color="auto"/>
            </w:tcBorders>
          </w:tcPr>
          <w:p w14:paraId="1FEA1673" w14:textId="77777777" w:rsidR="00AC00C5" w:rsidRPr="00E51461" w:rsidRDefault="00AC00C5" w:rsidP="0003708D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290925" w:rsidRPr="00E51461" w14:paraId="13F45287" w14:textId="77777777" w:rsidTr="00017723">
        <w:trPr>
          <w:trHeight w:val="161"/>
          <w:jc w:val="center"/>
        </w:trPr>
        <w:tc>
          <w:tcPr>
            <w:tcW w:w="510" w:type="dxa"/>
          </w:tcPr>
          <w:p w14:paraId="3630F1F8" w14:textId="77777777" w:rsidR="00AC00C5" w:rsidRPr="00E51461" w:rsidRDefault="00AC00C5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135" w:type="dxa"/>
            <w:tcBorders>
              <w:right w:val="single" w:sz="4" w:space="0" w:color="auto"/>
            </w:tcBorders>
          </w:tcPr>
          <w:p w14:paraId="0EBF8C24" w14:textId="6A1DA2B7" w:rsidR="00AC00C5" w:rsidRPr="00E51461" w:rsidRDefault="00AC00C5" w:rsidP="0003708D">
            <w:pPr>
              <w:tabs>
                <w:tab w:val="center" w:pos="4819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           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>درس اول: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 xml:space="preserve"> استدلال</w:t>
            </w:r>
          </w:p>
        </w:tc>
        <w:tc>
          <w:tcPr>
            <w:tcW w:w="236" w:type="dxa"/>
            <w:gridSpan w:val="2"/>
            <w:tcBorders>
              <w:left w:val="single" w:sz="4" w:space="0" w:color="auto"/>
            </w:tcBorders>
          </w:tcPr>
          <w:p w14:paraId="656FFAC5" w14:textId="77777777" w:rsidR="00AC00C5" w:rsidRPr="00E51461" w:rsidRDefault="00AC00C5" w:rsidP="0003708D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AC00C5" w:rsidRPr="00E51461" w14:paraId="3318F335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F0EBB4B" w14:textId="77777777" w:rsidR="00AC00C5" w:rsidRPr="00E51461" w:rsidRDefault="00AC00C5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389ADE9" w14:textId="60392E02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به استدلالی که موضوع مورد نظر را به درستی نشان دهد اثبات می گوییم.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.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1212F6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نجان</w:t>
            </w:r>
            <w:r w:rsidR="00311DC7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663262B8" w14:textId="7C5CEE3C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هر مثلث محل برخورد عمود منصف های سه ضلع همیشه درون مثلث قرار دارد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(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نجان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65E0485D" w14:textId="1CB876E8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محل برخورد عمود منصف های اضلاع هر مثلث،</w:t>
            </w:r>
            <w:r w:rsidR="000C3D2B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میشه درون مثلث قرار دارد.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0C3D2B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چهارمحال401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6844F6DE" w14:textId="05955555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محل برخورد سه ارتفاع هر، مثلث همواره داخل مثلث است.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.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لرستان</w:t>
            </w:r>
            <w:r w:rsidR="005E039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0FFF1846" w14:textId="58170944" w:rsidR="005E039D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E039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حل برخورد سه ارتفاع هر، مثلث همواره بیرون مثلث است.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5E039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فارس401)</w:t>
            </w:r>
          </w:p>
          <w:p w14:paraId="061C5BB0" w14:textId="4506CD2C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برای اطمینان از درستی یک موضوع ، مشاهده کردن کافی است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5B65B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کهگیلو و بویراحمد</w:t>
            </w:r>
            <w:r w:rsidR="005B65B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08F62AF5" w14:textId="78E85CDA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 به اطلاعات مساله ، فرض می</w:t>
            </w:r>
            <w:r w:rsidR="00B85D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گویند.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فارس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52723E55" w14:textId="371CE35A" w:rsidR="00B85D99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B85D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فرض </w:t>
            </w:r>
            <w:r w:rsidR="005E039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ساله همان داده‌های مساله هستند.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5E039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فارس401)</w:t>
            </w:r>
          </w:p>
          <w:p w14:paraId="22EEEF09" w14:textId="2513D51B" w:rsidR="009A17F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0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9A17F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خواسته‌های مساله همان فرض است.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9A17F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ش تهران401)</w:t>
            </w:r>
          </w:p>
          <w:p w14:paraId="5D7D5E2B" w14:textId="2C528B44" w:rsidR="00AC00C5" w:rsidRPr="00E51461" w:rsidRDefault="00E51461" w:rsidP="0003708D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1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E833AA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ه اطلاعات مساله، یعنی حقایقی که درستی آنها از قبل برای ما معلوم است، حکم می‌گویند.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E833AA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اردبیل97)</w:t>
            </w:r>
          </w:p>
          <w:p w14:paraId="159FEAF0" w14:textId="62A8B46F" w:rsidR="00E56BBC" w:rsidRPr="00E51461" w:rsidRDefault="00E51461" w:rsidP="0003708D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2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E56BB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رایه مثال‌های متعدد برای ایجاد اطمینان از درستی یک موضوع کفایت می‌کند.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E56BB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مازنداران98)</w:t>
            </w:r>
          </w:p>
          <w:p w14:paraId="28A73E97" w14:textId="038B5B1C" w:rsidR="00F95FBD" w:rsidRPr="00E51461" w:rsidRDefault="00F95FBD" w:rsidP="0003708D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3) اثبات یعنی دلیل آوردن و استفاده از دانسته‌های قبلی برای معلوم کردن موضوع مجهول. </w:t>
            </w:r>
            <w:r w:rsidR="0003708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خ جنوبی402) </w:t>
            </w:r>
          </w:p>
        </w:tc>
      </w:tr>
      <w:tr w:rsidR="00AC00C5" w:rsidRPr="00E51461" w14:paraId="0CAEE9FD" w14:textId="77777777" w:rsidTr="001F2F2B">
        <w:trPr>
          <w:gridAfter w:val="1"/>
          <w:wAfter w:w="16" w:type="dxa"/>
          <w:trHeight w:val="3800"/>
          <w:jc w:val="center"/>
        </w:trPr>
        <w:tc>
          <w:tcPr>
            <w:tcW w:w="510" w:type="dxa"/>
          </w:tcPr>
          <w:p w14:paraId="5EFEF573" w14:textId="0D9EB41C" w:rsidR="00AC00C5" w:rsidRPr="00E51461" w:rsidRDefault="005B65B2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D5357D1" w14:textId="17A9A123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به استدلالی که موضوع مورد نظر را به درستی نتیجه بدهد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.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ی گوییم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D7540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یزد401)</w:t>
            </w:r>
          </w:p>
          <w:p w14:paraId="4E96D1ED" w14:textId="178D720C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محل برخورد نیمسازهای زوایای مثلث متساوی الاضلاع ......... است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خارج </w:t>
            </w:r>
            <w:r w:rsidR="00AC00C5" w:rsidRPr="00E51461">
              <w:rPr>
                <w:rFonts w:ascii="Arial" w:hAnsi="Arial" w:cs="Arial" w:hint="cs"/>
                <w:b/>
                <w:bCs/>
                <w:sz w:val="24"/>
                <w:szCs w:val="24"/>
                <w:rtl/>
                <w:lang w:bidi="fa-IR"/>
              </w:rPr>
              <w:t>–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اخل)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کردستان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42029B1F" w14:textId="1FB97FFA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به اطلاعات مسئله و حقایق و اصولی که از قبل برای ما معلوم است،............ می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گوییم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فارس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7905D331" w14:textId="6E39C635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لیل آوردن و استفاده از دانسته های قبلی،برای پیدا کردن مجهول،..............نامیده می شود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فارس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50B88BF6" w14:textId="7F026827" w:rsidR="0029092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79274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هر مثلث قایم الزاویه، محل برحورد سه ارتفاع در ......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...</w:t>
            </w:r>
            <w:r w:rsidR="0079274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. مثلث میباشد.(بیرون-درون-رأس قایمه) (مازندران400)</w:t>
            </w:r>
          </w:p>
          <w:p w14:paraId="27B06E72" w14:textId="72EE8005" w:rsidR="00D3258A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D3258A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روند استدلال‌مان، اطلاعات مساله را .............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</w:t>
            </w:r>
            <w:r w:rsidR="00D3258A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.. گویند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="00D3258A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(کردستان401)</w:t>
            </w:r>
          </w:p>
          <w:p w14:paraId="761B3436" w14:textId="2458BC5E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E56BB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 روند استدلال به خواسته مساله .........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.....</w:t>
            </w:r>
            <w:r w:rsidR="00E56BB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 می‌گویند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E56BB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ایلام98)</w:t>
            </w:r>
          </w:p>
        </w:tc>
      </w:tr>
      <w:tr w:rsidR="00AC00C5" w:rsidRPr="00E51461" w14:paraId="5D849E83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4DE203E" w14:textId="6D33C66B" w:rsidR="00AC00C5" w:rsidRPr="00E51461" w:rsidRDefault="003008E2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F07F9C3" w14:textId="2F922A94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لیل آوردن و استفاده از دانسته های قبلی </w:t>
            </w:r>
            <w:r w:rsidR="00175501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رای معلوم کردن موضوع</w:t>
            </w:r>
            <w:r w:rsidR="0003708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ی که </w:t>
            </w:r>
            <w:r w:rsidR="00175501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جهول بوده است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را ........ می گوییم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175501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کرمان402)</w:t>
            </w:r>
          </w:p>
          <w:p w14:paraId="00059492" w14:textId="5C3E8C9F" w:rsidR="00AC00C5" w:rsidRPr="00E51461" w:rsidRDefault="00AC00C5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فرض  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2) استدلال      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3) حکم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4) مثال نقض</w:t>
            </w:r>
          </w:p>
          <w:p w14:paraId="5BF8C2BC" w14:textId="05506EB6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روند استدلال از اطلاعات مسئله که به آن ......... می گوییم استفاده می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نیم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البرز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177A1F46" w14:textId="4C7BB9CA" w:rsidR="00AC00C5" w:rsidRPr="00E51461" w:rsidRDefault="00AC00C5" w:rsidP="0003708D">
            <w:pPr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مثال نقض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2) فرض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3) حکم    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4)</w:t>
            </w:r>
            <w:r w:rsidR="000014A7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ثبات</w:t>
            </w:r>
          </w:p>
          <w:p w14:paraId="65604724" w14:textId="6D5A1637" w:rsidR="00430CCE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430CCE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روند استدلال به خواسته‌ی مساله چه گویند؟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</w:t>
            </w:r>
            <w:r w:rsidR="00430CCE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خوزستان401) </w:t>
            </w:r>
            <w:r w:rsidR="001F2F2B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همدان402)</w:t>
            </w:r>
          </w:p>
          <w:p w14:paraId="0887D1B4" w14:textId="4A5F5223" w:rsidR="00430CCE" w:rsidRPr="00E51461" w:rsidRDefault="00430CCE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حکم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2) فرض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3) اثبات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4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ثال نقض </w:t>
            </w:r>
          </w:p>
        </w:tc>
      </w:tr>
      <w:tr w:rsidR="00AC00C5" w:rsidRPr="00E51461" w14:paraId="4DC5B21D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86F1982" w14:textId="595B749B" w:rsidR="00AC00C5" w:rsidRPr="00E51461" w:rsidRDefault="00987AA6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81511A9" w14:textId="614923E9" w:rsidR="00AC00C5" w:rsidRPr="00E51461" w:rsidRDefault="00AC00C5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برای رد عبارت زیر یک مثال نقض بزنید.</w:t>
            </w:r>
            <w:r w:rsidR="00987AA6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                         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(ایلام</w:t>
            </w:r>
            <w:r w:rsidR="00987AA6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400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)</w:t>
            </w:r>
          </w:p>
          <w:p w14:paraId="693267D1" w14:textId="4DF384C6" w:rsidR="00AC00C5" w:rsidRPr="00E51461" w:rsidRDefault="00AC00C5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" اگر در یک چهارضلعی هر چهار ضلع باهم برابر باشند،آن چهارضلعی مربع است" </w:t>
            </w:r>
          </w:p>
        </w:tc>
      </w:tr>
      <w:tr w:rsidR="00AC00C5" w:rsidRPr="00E51461" w14:paraId="6F05DD4E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602CA770" w14:textId="123985AF" w:rsidR="00AC00C5" w:rsidRPr="00E51461" w:rsidRDefault="00987AA6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BB0FC7C" w14:textId="14C204F0" w:rsidR="00430CCE" w:rsidRPr="00E51461" w:rsidRDefault="00430CCE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آیا این استدلال معتبر است؟</w:t>
            </w:r>
            <w:r w:rsidR="00987AA6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خوزستان</w:t>
            </w:r>
            <w:r w:rsidR="00987AA6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2C205266" w14:textId="70E4A67E" w:rsidR="00430CCE" w:rsidRPr="00E51461" w:rsidRDefault="00430CCE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چون تیم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A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در چهار دوره پشت سرهم قهرمان مسابقات کشتی شده پس حتما در دوره پنجم نیز قهرمان می‌شود</w:t>
            </w:r>
            <w:r w:rsidR="00987AA6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</w:t>
            </w:r>
          </w:p>
        </w:tc>
      </w:tr>
      <w:tr w:rsidR="00B85D99" w:rsidRPr="00E51461" w14:paraId="48393195" w14:textId="77777777" w:rsidTr="0003708D">
        <w:trPr>
          <w:gridAfter w:val="1"/>
          <w:wAfter w:w="16" w:type="dxa"/>
          <w:trHeight w:val="2170"/>
          <w:jc w:val="center"/>
        </w:trPr>
        <w:tc>
          <w:tcPr>
            <w:tcW w:w="510" w:type="dxa"/>
          </w:tcPr>
          <w:p w14:paraId="7284744B" w14:textId="7244349D" w:rsidR="00B85D99" w:rsidRPr="00E51461" w:rsidRDefault="00987AA6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85C23B0" w14:textId="09CD65A1" w:rsidR="00B85D99" w:rsidRPr="00E51461" w:rsidRDefault="0003708D" w:rsidP="0003708D">
            <w:pPr>
              <w:spacing w:line="240" w:lineRule="auto"/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42208" behindDoc="1" locked="0" layoutInCell="1" allowOverlap="1" wp14:anchorId="733C561B" wp14:editId="5A02D773">
                  <wp:simplePos x="0" y="0"/>
                  <wp:positionH relativeFrom="column">
                    <wp:posOffset>334645</wp:posOffset>
                  </wp:positionH>
                  <wp:positionV relativeFrom="paragraph">
                    <wp:posOffset>398780</wp:posOffset>
                  </wp:positionV>
                  <wp:extent cx="1285875" cy="1048785"/>
                  <wp:effectExtent l="0" t="0" r="0" b="0"/>
                  <wp:wrapNone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0487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85D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ی‌دانیم در چند ضلعی محدب با قرار دادن هر دو نقطه داخل شکل و وصل کردن آنها به هم، پارخط ایجاد شده داخل شکل قرار می‌گیرد . محمد با قرار دادن دو نقطه </w:t>
            </w:r>
            <w:r w:rsidR="00B85D99" w:rsidRPr="00E51461">
              <w:rPr>
                <w:b/>
                <w:bCs/>
                <w:sz w:val="24"/>
                <w:szCs w:val="24"/>
                <w:lang w:bidi="fa-IR"/>
              </w:rPr>
              <w:t>A</w:t>
            </w:r>
            <w:r w:rsidR="00B85D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="00B85D99" w:rsidRPr="00E51461">
              <w:rPr>
                <w:b/>
                <w:bCs/>
                <w:sz w:val="24"/>
                <w:szCs w:val="24"/>
                <w:lang w:bidi="fa-IR"/>
              </w:rPr>
              <w:t>B</w:t>
            </w:r>
            <w:r w:rsidR="00B85D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در شکل زیر نتیجه گرفت شکل محدب است. آیا استدلال او صحیح است؟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85D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چرا؟ (قزوین401)  </w:t>
            </w:r>
          </w:p>
          <w:p w14:paraId="5E6E4AD2" w14:textId="5009D8CC" w:rsidR="00B85D99" w:rsidRPr="00E51461" w:rsidRDefault="00B85D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9B06E6" w:rsidRPr="00E51461" w14:paraId="31D7B4C6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62286A1" w14:textId="7F5454B9" w:rsidR="009B06E6" w:rsidRPr="00E51461" w:rsidRDefault="00987AA6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A54E1AC" w14:textId="4C0CF973" w:rsidR="009B06E6" w:rsidRPr="00E51461" w:rsidRDefault="009B06E6" w:rsidP="0003708D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ک مثال بزنید که جمله زیر را نقض کند.</w:t>
            </w:r>
            <w:r w:rsidR="00987AA6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</w:t>
            </w:r>
            <w:r w:rsidR="001F2F2B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</w:t>
            </w:r>
            <w:r w:rsidR="00987AA6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خراسان97)</w:t>
            </w:r>
          </w:p>
          <w:p w14:paraId="2593CACC" w14:textId="37354782" w:rsidR="00AC4679" w:rsidRPr="00E51461" w:rsidRDefault="009B06E6" w:rsidP="001F2F2B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"هر چهار ضلعی که همه</w:t>
            </w:r>
            <w:r w:rsidR="00744898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‌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 ضلع‌های آن برابر باشند.مربع است"</w:t>
            </w:r>
          </w:p>
        </w:tc>
      </w:tr>
      <w:tr w:rsidR="00885D16" w:rsidRPr="00E51461" w14:paraId="15E75DB5" w14:textId="77777777" w:rsidTr="001F2F2B">
        <w:trPr>
          <w:gridAfter w:val="1"/>
          <w:wAfter w:w="16" w:type="dxa"/>
          <w:trHeight w:val="531"/>
          <w:jc w:val="center"/>
        </w:trPr>
        <w:tc>
          <w:tcPr>
            <w:tcW w:w="510" w:type="dxa"/>
          </w:tcPr>
          <w:p w14:paraId="1399B404" w14:textId="61434068" w:rsidR="00885D16" w:rsidRPr="00E51461" w:rsidRDefault="00987AA6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A9BCBD5" w14:textId="5C36A3C3" w:rsidR="00AC4679" w:rsidRPr="00E51461" w:rsidRDefault="00885D16" w:rsidP="001F2F2B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آیا مجموع دو عدد اول همواره زوج است؟ چرا؟</w:t>
            </w:r>
            <w:r w:rsidR="00987AA6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</w:t>
            </w:r>
            <w:r w:rsidR="001F2F2B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</w:t>
            </w:r>
            <w:r w:rsidR="00987AA6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قزوین97)</w:t>
            </w:r>
          </w:p>
        </w:tc>
      </w:tr>
      <w:tr w:rsidR="00A01A1F" w:rsidRPr="00E51461" w14:paraId="6A04D44F" w14:textId="77777777" w:rsidTr="0003708D">
        <w:trPr>
          <w:gridAfter w:val="1"/>
          <w:wAfter w:w="16" w:type="dxa"/>
          <w:trHeight w:val="2315"/>
          <w:jc w:val="center"/>
        </w:trPr>
        <w:tc>
          <w:tcPr>
            <w:tcW w:w="510" w:type="dxa"/>
          </w:tcPr>
          <w:p w14:paraId="5CE2C90B" w14:textId="5651C446" w:rsidR="00A01A1F" w:rsidRPr="00E51461" w:rsidRDefault="00A01A1F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9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C708490" w14:textId="37884289" w:rsidR="00A01A1F" w:rsidRPr="00E51461" w:rsidRDefault="0003708D" w:rsidP="0003708D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940864" behindDoc="1" locked="0" layoutInCell="1" allowOverlap="1" wp14:anchorId="6764299E" wp14:editId="70566F6D">
                  <wp:simplePos x="0" y="0"/>
                  <wp:positionH relativeFrom="column">
                    <wp:posOffset>621031</wp:posOffset>
                  </wp:positionH>
                  <wp:positionV relativeFrom="paragraph">
                    <wp:posOffset>32385</wp:posOffset>
                  </wp:positionV>
                  <wp:extent cx="5657850" cy="1476375"/>
                  <wp:effectExtent l="0" t="0" r="0" b="9525"/>
                  <wp:wrapNone/>
                  <wp:docPr id="120" name="Pictur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977" r="901" b="7954"/>
                          <a:stretch/>
                        </pic:blipFill>
                        <pic:spPr bwMode="auto">
                          <a:xfrm>
                            <a:off x="0" y="0"/>
                            <a:ext cx="5657850" cy="147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361131A" w14:textId="31D38E55" w:rsidR="00A01A1F" w:rsidRPr="00E51461" w:rsidRDefault="00A01A1F" w:rsidP="0003708D">
            <w:pPr>
              <w:tabs>
                <w:tab w:val="left" w:pos="890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آغربی402</w:t>
            </w:r>
          </w:p>
          <w:p w14:paraId="532A8EAE" w14:textId="77777777" w:rsidR="00A01A1F" w:rsidRPr="00E51461" w:rsidRDefault="00A01A1F" w:rsidP="0003708D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  <w:p w14:paraId="034786A3" w14:textId="2A9A3382" w:rsidR="00AC4679" w:rsidRPr="00E51461" w:rsidRDefault="00AC4679" w:rsidP="0003708D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</w:tr>
      <w:tr w:rsidR="00290925" w:rsidRPr="00E51461" w14:paraId="08397283" w14:textId="77777777" w:rsidTr="00017723">
        <w:trPr>
          <w:trHeight w:val="161"/>
          <w:jc w:val="center"/>
        </w:trPr>
        <w:tc>
          <w:tcPr>
            <w:tcW w:w="510" w:type="dxa"/>
          </w:tcPr>
          <w:p w14:paraId="0AA6C4BA" w14:textId="77777777" w:rsidR="00AC00C5" w:rsidRPr="00E51461" w:rsidRDefault="00AC00C5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135" w:type="dxa"/>
            <w:tcBorders>
              <w:right w:val="single" w:sz="4" w:space="0" w:color="auto"/>
            </w:tcBorders>
          </w:tcPr>
          <w:p w14:paraId="3AD5B883" w14:textId="6ED88B0C" w:rsidR="00AC00C5" w:rsidRPr="00E51461" w:rsidRDefault="00AC00C5" w:rsidP="0003708D">
            <w:pPr>
              <w:tabs>
                <w:tab w:val="center" w:pos="4819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           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color w:val="0D0D0D" w:themeColor="text1" w:themeTint="F2"/>
                <w:sz w:val="24"/>
                <w:szCs w:val="24"/>
                <w:highlight w:val="cyan"/>
                <w:rtl/>
                <w:lang w:bidi="fa-IR"/>
              </w:rPr>
              <w:t>درس</w:t>
            </w:r>
            <w:r w:rsidR="00C0392D" w:rsidRPr="00E51461">
              <w:rPr>
                <w:rFonts w:ascii="Euclid" w:hAnsi="Euclid" w:hint="cs"/>
                <w:b/>
                <w:bCs/>
                <w:i/>
                <w:noProof/>
                <w:color w:val="0D0D0D" w:themeColor="text1" w:themeTint="F2"/>
                <w:sz w:val="24"/>
                <w:szCs w:val="24"/>
                <w:highlight w:val="cyan"/>
                <w:rtl/>
                <w:lang w:bidi="fa-IR"/>
              </w:rPr>
              <w:t>: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color w:val="0D0D0D" w:themeColor="text1" w:themeTint="F2"/>
                <w:sz w:val="24"/>
                <w:szCs w:val="24"/>
                <w:highlight w:val="cyan"/>
                <w:rtl/>
                <w:lang w:bidi="fa-IR"/>
              </w:rPr>
              <w:t xml:space="preserve"> دوم </w:t>
            </w:r>
            <w:r w:rsidR="001F0DED" w:rsidRPr="00E51461">
              <w:rPr>
                <w:rFonts w:ascii="Euclid" w:hAnsi="Euclid" w:hint="cs"/>
                <w:b/>
                <w:bCs/>
                <w:i/>
                <w:noProof/>
                <w:color w:val="0D0D0D" w:themeColor="text1" w:themeTint="F2"/>
                <w:sz w:val="24"/>
                <w:szCs w:val="24"/>
                <w:highlight w:val="cyan"/>
                <w:rtl/>
                <w:lang w:bidi="fa-IR"/>
              </w:rPr>
              <w:t xml:space="preserve">و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color w:val="0D0D0D" w:themeColor="text1" w:themeTint="F2"/>
                <w:sz w:val="24"/>
                <w:szCs w:val="24"/>
                <w:highlight w:val="cyan"/>
                <w:rtl/>
                <w:lang w:bidi="fa-IR"/>
              </w:rPr>
              <w:t>سوم</w:t>
            </w:r>
            <w:r w:rsidR="00C0392D" w:rsidRPr="00E51461">
              <w:rPr>
                <w:rFonts w:ascii="Euclid" w:hAnsi="Euclid" w:hint="cs"/>
                <w:b/>
                <w:bCs/>
                <w:i/>
                <w:noProof/>
                <w:color w:val="0D0D0D" w:themeColor="text1" w:themeTint="F2"/>
                <w:sz w:val="24"/>
                <w:szCs w:val="24"/>
                <w:highlight w:val="cyan"/>
                <w:rtl/>
                <w:lang w:bidi="fa-IR"/>
              </w:rPr>
              <w:t xml:space="preserve"> و چهار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color w:val="0D0D0D" w:themeColor="text1" w:themeTint="F2"/>
                <w:sz w:val="24"/>
                <w:szCs w:val="24"/>
                <w:highlight w:val="cyan"/>
                <w:rtl/>
                <w:lang w:bidi="fa-IR"/>
              </w:rPr>
              <w:t xml:space="preserve">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color w:val="0D0D0D" w:themeColor="text1" w:themeTint="F2"/>
                <w:sz w:val="24"/>
                <w:szCs w:val="24"/>
                <w:rtl/>
                <w:lang w:bidi="fa-IR"/>
              </w:rPr>
              <w:t xml:space="preserve"> </w:t>
            </w:r>
          </w:p>
        </w:tc>
        <w:tc>
          <w:tcPr>
            <w:tcW w:w="236" w:type="dxa"/>
            <w:gridSpan w:val="2"/>
            <w:tcBorders>
              <w:left w:val="single" w:sz="4" w:space="0" w:color="auto"/>
            </w:tcBorders>
          </w:tcPr>
          <w:p w14:paraId="3414421F" w14:textId="77777777" w:rsidR="00AC00C5" w:rsidRPr="00E51461" w:rsidRDefault="00AC00C5" w:rsidP="0003708D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AC00C5" w:rsidRPr="00E51461" w14:paraId="1E7CEA87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351BDA8" w14:textId="06F8A007" w:rsidR="00AC00C5" w:rsidRPr="00E51461" w:rsidRDefault="00AC00C5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49DF80E" w14:textId="32AA2EA9" w:rsidR="00111CB1" w:rsidRPr="00E51461" w:rsidRDefault="00111CB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ف) از هر نقطه خارج از دایره فقط یک خط مماس برآن دایره می‌توان رسم کرد</w:t>
            </w:r>
            <w:r w:rsidR="007E5D0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                           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زنجان400)</w:t>
            </w:r>
          </w:p>
          <w:p w14:paraId="5E28AB99" w14:textId="5A6A8206" w:rsidR="00111CB1" w:rsidRPr="00E51461" w:rsidRDefault="00111CB1" w:rsidP="0003708D">
            <w:pPr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) در یک استدلال هندسی به خواسته‌های مساله حکم مساله گفته می‌شود.</w:t>
            </w:r>
            <w:r w:rsidR="007E5D0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همدان401)</w:t>
            </w:r>
          </w:p>
          <w:p w14:paraId="41E58DC7" w14:textId="49E8BC34" w:rsidR="00AC00C5" w:rsidRPr="00E51461" w:rsidRDefault="00111CB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ث) در مثلث متساوی الساقین نیمساز وارد بر قاعده، میانه هم می‌باشد.</w:t>
            </w:r>
            <w:r w:rsidR="007E5D0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قم97)</w:t>
            </w:r>
          </w:p>
        </w:tc>
      </w:tr>
      <w:tr w:rsidR="00AC00C5" w:rsidRPr="00E51461" w14:paraId="621CD3DD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393E11B6" w14:textId="77BE733C" w:rsidR="00AC00C5" w:rsidRPr="00E51461" w:rsidRDefault="00AC00C5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E74093E" w14:textId="50D9F706" w:rsidR="00AC00C5" w:rsidRPr="00E51461" w:rsidRDefault="00215E47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هر مثلث، اندازه .................با مجموع دو زاویه داخلی غیرمجاور آن برابر است.</w:t>
            </w:r>
            <w:r w:rsidR="007E5D0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جهارمحال و بختیاری</w:t>
            </w:r>
            <w:r w:rsidR="007E3E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1D3A56B3" w14:textId="46896554" w:rsidR="00215E47" w:rsidRPr="00E51461" w:rsidRDefault="00215E47" w:rsidP="001F2F2B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7E3E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E039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 هر دایره وترهای نظیر کمان‌های مساوی، ............................. هم هستند.(نصف-مساوی)</w:t>
            </w:r>
            <w:r w:rsidR="007E5D0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</w:t>
            </w:r>
            <w:r w:rsidR="005E039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فارس401)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</w:tc>
      </w:tr>
      <w:tr w:rsidR="00AC00C5" w:rsidRPr="00E51461" w14:paraId="12EDE883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044D19AA" w14:textId="458CED8C" w:rsidR="00AC00C5" w:rsidRPr="00E51461" w:rsidRDefault="00AC00C5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A81FDF5" w14:textId="3A8BBBB6" w:rsidR="00AC00C5" w:rsidRPr="00E51461" w:rsidRDefault="00AB4986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الف) </w:t>
            </w:r>
            <w:r w:rsidR="00AC00C5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آیا استدلال زیر معتبر است؟ چرا؟(خوزستان</w:t>
            </w:r>
            <w:r w:rsidR="007633C4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400</w:t>
            </w:r>
            <w:r w:rsidR="00AC00C5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)</w:t>
            </w:r>
          </w:p>
          <w:p w14:paraId="18D90468" w14:textId="1E3B1099" w:rsidR="00CC4172" w:rsidRPr="00E51461" w:rsidRDefault="00AC00C5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"اگر زاویه های یک چهارضلعی همه قائمه باشند،آن چهارضلعی حتما مربع است"</w:t>
            </w:r>
          </w:p>
          <w:p w14:paraId="07502F91" w14:textId="7C5CF6AE" w:rsidR="00E50630" w:rsidRPr="00E51461" w:rsidRDefault="00CC4172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916288" behindDoc="1" locked="0" layoutInCell="1" allowOverlap="1" wp14:anchorId="0FE644E6" wp14:editId="1212AB6B">
                      <wp:simplePos x="0" y="0"/>
                      <wp:positionH relativeFrom="column">
                        <wp:posOffset>3374390</wp:posOffset>
                      </wp:positionH>
                      <wp:positionV relativeFrom="paragraph">
                        <wp:posOffset>389890</wp:posOffset>
                      </wp:positionV>
                      <wp:extent cx="2964180" cy="868680"/>
                      <wp:effectExtent l="0" t="0" r="26670" b="26670"/>
                      <wp:wrapNone/>
                      <wp:docPr id="144" name="Text Box 1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64180" cy="8686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333BE80C" w14:textId="77777777" w:rsidR="0003708D" w:rsidRPr="00CC4172" w:rsidRDefault="0003708D" w:rsidP="00CC4172">
                                  <w:pPr>
                                    <w:rPr>
                                      <w:rtl/>
                                    </w:rPr>
                                  </w:pPr>
                                  <w:r w:rsidRPr="00CC4172">
                                    <w:rPr>
                                      <w:rFonts w:hint="cs"/>
                                      <w:rtl/>
                                    </w:rPr>
                                    <w:t>1) درهر مثلث متساوی الساقین، دو زاویه برابر هستند.</w:t>
                                  </w:r>
                                  <w:r w:rsidRPr="00CC4172">
                                    <w:rPr>
                                      <w:rtl/>
                                    </w:rPr>
                                    <w:tab/>
                                  </w:r>
                                </w:p>
                                <w:p w14:paraId="1C41DE04" w14:textId="77777777" w:rsidR="0003708D" w:rsidRPr="00CC4172" w:rsidRDefault="0003708D" w:rsidP="00CC4172">
                                  <w:pPr>
                                    <w:rPr>
                                      <w:rtl/>
                                    </w:rPr>
                                  </w:pPr>
                                  <w:r w:rsidRPr="00CC4172">
                                    <w:rPr>
                                      <w:rFonts w:hint="cs"/>
                                      <w:rtl/>
                                    </w:rPr>
                                    <w:t>2) در هر مثلث متساوی الاضلاع سه زاویه برابرند.</w:t>
                                  </w:r>
                                </w:p>
                                <w:p w14:paraId="329DB292" w14:textId="77777777" w:rsidR="0003708D" w:rsidRDefault="0003708D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FE644E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44" o:spid="_x0000_s1026" type="#_x0000_t202" style="position:absolute;left:0;text-align:left;margin-left:265.7pt;margin-top:30.7pt;width:233.4pt;height:68.4pt;z-index:-25140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" fillcolor="white [3201]" strokeweight=".5pt">
                      <v:textbox>
                        <w:txbxContent>
                          <w:p w14:paraId="333BE80C" w14:textId="77777777" w:rsidR="0003708D" w:rsidRPr="00CC4172" w:rsidRDefault="0003708D" w:rsidP="00CC4172">
                            <w:pPr>
                              <w:rPr>
                                <w:rtl/>
                              </w:rPr>
                            </w:pPr>
                            <w:r w:rsidRPr="00CC4172">
                              <w:rPr>
                                <w:rFonts w:hint="cs"/>
                                <w:rtl/>
                              </w:rPr>
                              <w:t>1) درهر مثلث متساوی الساقین، دو زاویه برابر هستند.</w:t>
                            </w:r>
                            <w:r w:rsidRPr="00CC4172">
                              <w:rPr>
                                <w:rtl/>
                              </w:rPr>
                              <w:tab/>
                            </w:r>
                          </w:p>
                          <w:p w14:paraId="1C41DE04" w14:textId="77777777" w:rsidR="0003708D" w:rsidRPr="00CC4172" w:rsidRDefault="0003708D" w:rsidP="00CC4172">
                            <w:pPr>
                              <w:rPr>
                                <w:rtl/>
                              </w:rPr>
                            </w:pPr>
                            <w:r w:rsidRPr="00CC4172">
                              <w:rPr>
                                <w:rFonts w:hint="cs"/>
                                <w:rtl/>
                              </w:rPr>
                              <w:t>2) در هر مثلث متساوی الاضلاع سه زاویه برابرند.</w:t>
                            </w:r>
                          </w:p>
                          <w:p w14:paraId="329DB292" w14:textId="77777777" w:rsidR="0003708D" w:rsidRDefault="0003708D"/>
                        </w:txbxContent>
                      </v:textbox>
                    </v:shape>
                  </w:pict>
                </mc:Fallback>
              </mc:AlternateContent>
            </w:r>
            <w:r w:rsidR="00AB4986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ب) 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آیا استدلال زیر صحیح است؟ پاسخ خود را توضیح دهید.(قم</w:t>
            </w:r>
            <w:r w:rsidR="00521628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400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)</w:t>
            </w:r>
          </w:p>
          <w:p w14:paraId="04DEF8F5" w14:textId="1DACFC60" w:rsidR="00CC4172" w:rsidRPr="00E51461" w:rsidRDefault="00CC4172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915264" behindDoc="1" locked="0" layoutInCell="1" allowOverlap="1" wp14:anchorId="322B5104" wp14:editId="7D154554">
                      <wp:simplePos x="0" y="0"/>
                      <wp:positionH relativeFrom="column">
                        <wp:posOffset>151130</wp:posOffset>
                      </wp:positionH>
                      <wp:positionV relativeFrom="paragraph">
                        <wp:posOffset>67310</wp:posOffset>
                      </wp:positionV>
                      <wp:extent cx="2499360" cy="632460"/>
                      <wp:effectExtent l="0" t="0" r="15240" b="15240"/>
                      <wp:wrapNone/>
                      <wp:docPr id="143" name="Text Box 1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99360" cy="6324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3C71E832" w14:textId="14194ED2" w:rsidR="0003708D" w:rsidRDefault="0003708D">
                                  <w:pPr>
                                    <w:rPr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>هر مثلث متساوی الساقین، یک مثلث متساوی الاضلاع است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2B5104" id="Text Box 143" o:spid="_x0000_s1027" type="#_x0000_t202" style="position:absolute;left:0;text-align:left;margin-left:11.9pt;margin-top:5.3pt;width:196.8pt;height:49.8pt;z-index:-251401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" fillcolor="white [3201]" strokeweight=".5pt">
                      <v:textbox>
                        <w:txbxContent>
                          <w:p w14:paraId="3C71E832" w14:textId="14194ED2" w:rsidR="0003708D" w:rsidRDefault="0003708D">
                            <w:pPr>
                              <w:rPr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هر مثلث متساوی الساقین، یک مثلث متساوی الاضلاع است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914240" behindDoc="1" locked="0" layoutInCell="1" allowOverlap="1" wp14:anchorId="28FA6EBC" wp14:editId="730F67DD">
                      <wp:simplePos x="0" y="0"/>
                      <wp:positionH relativeFrom="column">
                        <wp:posOffset>2715260</wp:posOffset>
                      </wp:positionH>
                      <wp:positionV relativeFrom="paragraph">
                        <wp:posOffset>139065</wp:posOffset>
                      </wp:positionV>
                      <wp:extent cx="579120" cy="361950"/>
                      <wp:effectExtent l="19050" t="19050" r="11430" b="38100"/>
                      <wp:wrapNone/>
                      <wp:docPr id="142" name="Arrow: Left 1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79120" cy="361950"/>
                              </a:xfrm>
                              <a:prstGeom prst="left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shapetype w14:anchorId="0DBD89EF" id="_x0000_t66" coordsize="21600,21600" o:spt="66" adj="5400,5400" path="m@0,l@0@1,21600@1,21600@2@0@2@0,21600,,10800xe">
                      <v:stroke joinstyle="miter"/>
                      <v:formulas>
                        <v:f eqn="val #0"/>
                        <v:f eqn="val #1"/>
                        <v:f eqn="sum 21600 0 #1"/>
                        <v:f eqn="prod #0 #1 10800"/>
                        <v:f eqn="sum #0 0 @3"/>
                      </v:formulas>
                      <v:path o:connecttype="custom" o:connectlocs="@0,0;0,10800;@0,21600;21600,10800" o:connectangles="270,180,90,0" textboxrect="@4,@1,21600,@2"/>
                      <v:handles>
                        <v:h position="#0,#1" xrange="0,21600" yrange="0,10800"/>
                      </v:handles>
                    </v:shapetype>
                    <v:shape id="Arrow: Left 142" o:spid="_x0000_s1026" type="#_x0000_t66" style="position:absolute;margin-left:213.8pt;margin-top:10.95pt;width:45.6pt;height:28.5pt;z-index:-25140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" adj="6750" fillcolor="#4472c4 [3204]" strokecolor="#1f3763 [1604]" strokeweight="1pt"/>
                  </w:pict>
                </mc:Fallback>
              </mc:AlternateContent>
            </w:r>
          </w:p>
          <w:p w14:paraId="487EEB4C" w14:textId="77777777" w:rsidR="00CC4172" w:rsidRPr="00E51461" w:rsidRDefault="00CC4172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</w:p>
          <w:p w14:paraId="136B5409" w14:textId="31107D93" w:rsidR="00E50630" w:rsidRPr="00E51461" w:rsidRDefault="00E50630" w:rsidP="0003708D">
            <w:pPr>
              <w:spacing w:line="240" w:lineRule="auto"/>
              <w:rPr>
                <w:b/>
                <w:bCs/>
                <w:sz w:val="24"/>
                <w:szCs w:val="24"/>
              </w:rPr>
            </w:pPr>
            <w:r w:rsidRPr="00E51461">
              <w:rPr>
                <w:b/>
                <w:bCs/>
                <w:sz w:val="24"/>
                <w:szCs w:val="24"/>
                <w:rtl/>
              </w:rPr>
              <w:tab/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</w:t>
            </w:r>
          </w:p>
          <w:p w14:paraId="7F7A3E34" w14:textId="2EF6C06C" w:rsidR="00E50630" w:rsidRPr="00E51461" w:rsidRDefault="001F2F2B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lastRenderedPageBreak/>
              <w:drawing>
                <wp:anchor distT="0" distB="0" distL="114300" distR="114300" simplePos="0" relativeHeight="251917312" behindDoc="1" locked="0" layoutInCell="1" allowOverlap="1" wp14:anchorId="3EA42E53" wp14:editId="675BF0BD">
                  <wp:simplePos x="0" y="0"/>
                  <wp:positionH relativeFrom="column">
                    <wp:posOffset>648335</wp:posOffset>
                  </wp:positionH>
                  <wp:positionV relativeFrom="paragraph">
                    <wp:posOffset>304800</wp:posOffset>
                  </wp:positionV>
                  <wp:extent cx="4368165" cy="880109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8165" cy="88010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AB4986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پ) 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آیا استدلال زیر صحیح است؟ پاسخ خود را توضیح دهید.(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خ رضوی</w:t>
            </w:r>
            <w:r w:rsidR="00CC4172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400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)</w:t>
            </w:r>
          </w:p>
          <w:p w14:paraId="0D86E082" w14:textId="2E394E6F" w:rsidR="00AC00C5" w:rsidRPr="001F2F2B" w:rsidRDefault="00AC00C5" w:rsidP="0003708D">
            <w:pPr>
              <w:spacing w:line="240" w:lineRule="auto"/>
              <w:rPr>
                <w:b/>
                <w:bCs/>
                <w:sz w:val="40"/>
                <w:szCs w:val="40"/>
                <w:rtl/>
                <w:lang w:bidi="fa-IR"/>
              </w:rPr>
            </w:pPr>
          </w:p>
          <w:p w14:paraId="237DD3EC" w14:textId="79FB3F8D" w:rsidR="00E50630" w:rsidRPr="00E51461" w:rsidRDefault="00AB4986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ت) 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آیا استدلال زیر صحیح است؟ پاسخ خود را توضیح دهید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.(قزوین</w:t>
            </w:r>
            <w:r w:rsidR="007E3E99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400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) </w:t>
            </w:r>
          </w:p>
          <w:p w14:paraId="2D37D6EF" w14:textId="4A4D08C4" w:rsidR="00E50630" w:rsidRPr="00E51461" w:rsidRDefault="0003708D" w:rsidP="0003708D">
            <w:pPr>
              <w:spacing w:line="240" w:lineRule="auto"/>
              <w:rPr>
                <w:b/>
                <w:bCs/>
                <w:i/>
                <w:noProof/>
                <w:sz w:val="24"/>
                <w:szCs w:val="24"/>
                <w:lang w:bidi="fa-IR"/>
              </w:rPr>
            </w:pPr>
            <m:oMathPara>
              <m:oMath>
                <m:d>
                  <m:dPr>
                    <m:begChr m:val=""/>
                    <m:endChr m:val="}"/>
                    <m:ctrlPr>
                      <w:rPr>
                        <w:rFonts w:ascii="Cambria Math" w:hAnsi="Cambria Math"/>
                        <w:b/>
                        <w:bCs/>
                        <w:noProof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noProof/>
                        <w:sz w:val="24"/>
                        <w:szCs w:val="24"/>
                      </w:rPr>
                      <m:t xml:space="preserve"> 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noProof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cs"/>
                              <w:noProof/>
                              <w:sz w:val="24"/>
                              <w:szCs w:val="24"/>
                              <w:rtl/>
                            </w:rPr>
                            <m:t>برابراند هم با ها ضلع ،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</w:rPr>
                            <m:t xml:space="preserve">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cs"/>
                              <w:noProof/>
                              <w:sz w:val="24"/>
                              <w:szCs w:val="24"/>
                              <w:rtl/>
                            </w:rPr>
                            <m:t xml:space="preserve">مربع هر در 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</w:rPr>
                            <m:t>.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cs"/>
                              <w:noProof/>
                              <w:sz w:val="24"/>
                              <w:szCs w:val="24"/>
                              <w:rtl/>
                            </w:rPr>
                            <m:t xml:space="preserve">نیست مربع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</w:rPr>
                            <m:t xml:space="preserve"> ABCD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cs"/>
                              <w:noProof/>
                              <w:sz w:val="24"/>
                              <w:szCs w:val="24"/>
                              <w:rtl/>
                            </w:rPr>
                            <m:t>چهارضلعی</m:t>
                          </m:r>
                        </m:e>
                      </m:mr>
                    </m:m>
                  </m:e>
                </m:d>
                <m:r>
                  <m:rPr>
                    <m:sty m:val="b"/>
                  </m:rPr>
                  <w:rPr>
                    <w:rFonts w:ascii="Cambria Math" w:hAnsi="Cambria Math" w:cs="Cambria Math" w:hint="cs"/>
                    <w:noProof/>
                    <w:sz w:val="24"/>
                    <w:szCs w:val="24"/>
                    <w:rtl/>
                  </w:rPr>
                  <m:t>⇒</m:t>
                </m:r>
                <m:r>
                  <m:rPr>
                    <m:sty m:val="b"/>
                  </m:rPr>
                  <w:rPr>
                    <w:rFonts w:ascii="Cambria Math" w:hAnsi="Cambria Math"/>
                    <w:noProof/>
                    <w:sz w:val="24"/>
                    <w:szCs w:val="24"/>
                  </w:rPr>
                  <m:t>.</m:t>
                </m:r>
                <m:r>
                  <m:rPr>
                    <m:sty m:val="b"/>
                  </m:rPr>
                  <w:rPr>
                    <w:rFonts w:ascii="Cambria Math" w:hAnsi="Cambria Math" w:hint="cs"/>
                    <w:noProof/>
                    <w:sz w:val="24"/>
                    <w:szCs w:val="24"/>
                    <w:rtl/>
                  </w:rPr>
                  <m:t xml:space="preserve">نیستند برابر هم با ها ضلع </m:t>
                </m:r>
                <m:r>
                  <m:rPr>
                    <m:sty m:val="b"/>
                  </m:rPr>
                  <w:rPr>
                    <w:rFonts w:ascii="Cambria Math" w:hAnsi="Cambria Math"/>
                    <w:noProof/>
                    <w:sz w:val="24"/>
                    <w:szCs w:val="24"/>
                  </w:rPr>
                  <m:t xml:space="preserve"> ABCD </m:t>
                </m:r>
                <m:r>
                  <m:rPr>
                    <m:sty m:val="b"/>
                  </m:rPr>
                  <w:rPr>
                    <w:rFonts w:ascii="Cambria Math" w:hAnsi="Cambria Math" w:hint="cs"/>
                    <w:noProof/>
                    <w:sz w:val="24"/>
                    <w:szCs w:val="24"/>
                    <w:rtl/>
                  </w:rPr>
                  <m:t>ضلعی چهار در</m:t>
                </m:r>
              </m:oMath>
            </m:oMathPara>
          </w:p>
          <w:p w14:paraId="0B5E0FDD" w14:textId="3D3B00FA" w:rsidR="00E50630" w:rsidRPr="00E51461" w:rsidRDefault="004D46E8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38816" behindDoc="0" locked="0" layoutInCell="1" allowOverlap="1" wp14:anchorId="6C2FC943" wp14:editId="3679B427">
                      <wp:simplePos x="0" y="0"/>
                      <wp:positionH relativeFrom="column">
                        <wp:posOffset>3077845</wp:posOffset>
                      </wp:positionH>
                      <wp:positionV relativeFrom="paragraph">
                        <wp:posOffset>331470</wp:posOffset>
                      </wp:positionV>
                      <wp:extent cx="342900" cy="889635"/>
                      <wp:effectExtent l="38100" t="0" r="19050" b="24765"/>
                      <wp:wrapNone/>
                      <wp:docPr id="86" name="Left Brace 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889635"/>
                              </a:xfrm>
                              <a:prstGeom prst="leftBrace">
                                <a:avLst>
                                  <a:gd name="adj1" fmla="val 0"/>
                                  <a:gd name="adj2" fmla="val 50000"/>
                                </a:avLst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786F5D0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86" o:spid="_x0000_s1026" type="#_x0000_t87" style="position:absolute;left:0;text-align:left;margin-left:242.35pt;margin-top:26.1pt;width:27pt;height:70.05pt;z-index:25193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" adj="0" strokecolor="black [3200]" strokeweight=".5pt">
                      <v:stroke joinstyle="miter"/>
                    </v:shape>
                  </w:pict>
                </mc:Fallback>
              </mc:AlternateContent>
            </w:r>
            <w:r w:rsidR="00DB366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ج) آیا استدلال زیر معتبر است؟ (کردستان402) </w:t>
            </w:r>
          </w:p>
          <w:p w14:paraId="59C13BFB" w14:textId="4E12AB1B" w:rsidR="00DB3669" w:rsidRPr="00E51461" w:rsidRDefault="00DB3669" w:rsidP="004D46E8">
            <w:pPr>
              <w:spacing w:line="18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در هر مربع قطرها باهم برابر و بر هم عمودند.</w:t>
            </w:r>
          </w:p>
          <w:p w14:paraId="4809FAC8" w14:textId="3F5A02BB" w:rsidR="00DB3669" w:rsidRPr="00E51461" w:rsidRDefault="00DB3669" w:rsidP="004D46E8">
            <w:pPr>
              <w:spacing w:line="180" w:lineRule="auto"/>
              <w:jc w:val="center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="004D46E8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چهارضلعی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ABCD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مربع است.</w:t>
            </w:r>
          </w:p>
          <w:p w14:paraId="1CDE3041" w14:textId="295BB658" w:rsidR="00DB3669" w:rsidRPr="00E51461" w:rsidRDefault="00DB3669" w:rsidP="004D46E8">
            <w:pPr>
              <w:spacing w:line="18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در چهارضلعی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ABCD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قطرها باهم برابر و بر هم عمودند.</w:t>
            </w:r>
          </w:p>
        </w:tc>
      </w:tr>
      <w:tr w:rsidR="00AC00C5" w:rsidRPr="00E51461" w14:paraId="6D249D1F" w14:textId="77777777" w:rsidTr="0003708D">
        <w:trPr>
          <w:gridAfter w:val="1"/>
          <w:wAfter w:w="16" w:type="dxa"/>
          <w:trHeight w:val="1712"/>
          <w:jc w:val="center"/>
        </w:trPr>
        <w:tc>
          <w:tcPr>
            <w:tcW w:w="510" w:type="dxa"/>
          </w:tcPr>
          <w:p w14:paraId="4BFD9439" w14:textId="35CCD572" w:rsidR="00AC00C5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A183F6A" w14:textId="3E6F17A0" w:rsidR="00E50630" w:rsidRPr="00E51461" w:rsidRDefault="0003708D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1" locked="0" layoutInCell="1" allowOverlap="1" wp14:anchorId="61F4DDC6" wp14:editId="4278C6F3">
                  <wp:simplePos x="0" y="0"/>
                  <wp:positionH relativeFrom="column">
                    <wp:posOffset>153035</wp:posOffset>
                  </wp:positionH>
                  <wp:positionV relativeFrom="paragraph">
                    <wp:posOffset>39370</wp:posOffset>
                  </wp:positionV>
                  <wp:extent cx="1699260" cy="990600"/>
                  <wp:effectExtent l="0" t="0" r="0" b="0"/>
                  <wp:wrapNone/>
                  <wp:docPr id="40" name="Picture 4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9260" cy="990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21628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در مساله زیر فرض و حکم را مشخص کنید.</w:t>
            </w:r>
            <w:r w:rsidR="003B543A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(کرمان402) 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</w:t>
            </w:r>
          </w:p>
          <w:p w14:paraId="2F457504" w14:textId="77777777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"در هر مستطیل قطرها باهم برابراند"</w:t>
            </w:r>
          </w:p>
          <w:p w14:paraId="5A2C361B" w14:textId="76B691FA" w:rsidR="005D0EBE" w:rsidRPr="00E51461" w:rsidRDefault="00E50630" w:rsidP="0003708D">
            <w:pPr>
              <w:tabs>
                <w:tab w:val="left" w:pos="8407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فرض:................</w:t>
            </w:r>
            <w:r w:rsidR="0003708D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حکم:.................</w:t>
            </w:r>
          </w:p>
        </w:tc>
      </w:tr>
      <w:tr w:rsidR="00764AB5" w:rsidRPr="00E51461" w14:paraId="14E34473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29D778D5" w14:textId="0E2544A4" w:rsidR="00764AB5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AFC3C36" w14:textId="131418E2" w:rsidR="00764AB5" w:rsidRPr="00E51461" w:rsidRDefault="00764AB5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از عبارت زیر چه نتیجه ای می</w:t>
            </w:r>
            <w:r w:rsidR="006E6E6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‌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گیرید؟   (خراسان شمالی97) </w:t>
            </w:r>
          </w:p>
          <w:p w14:paraId="4A435A12" w14:textId="1815E2BD" w:rsidR="00764AB5" w:rsidRPr="00E51461" w:rsidRDefault="0003708D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57568" behindDoc="1" locked="0" layoutInCell="1" allowOverlap="1" wp14:anchorId="53996356" wp14:editId="7BA1DE2A">
                  <wp:simplePos x="0" y="0"/>
                  <wp:positionH relativeFrom="column">
                    <wp:posOffset>-40640</wp:posOffset>
                  </wp:positionH>
                  <wp:positionV relativeFrom="paragraph">
                    <wp:posOffset>354965</wp:posOffset>
                  </wp:positionV>
                  <wp:extent cx="2697480" cy="1135380"/>
                  <wp:effectExtent l="0" t="0" r="7620" b="7620"/>
                  <wp:wrapNone/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7480" cy="11353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64AB5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"مربع نوعی مستطیل است. هر مستطیل یک متوازی الاضلاع است"</w:t>
            </w:r>
          </w:p>
        </w:tc>
      </w:tr>
      <w:tr w:rsidR="00764AB5" w:rsidRPr="00E51461" w14:paraId="6D2AE42E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03EF3CCE" w14:textId="46C71355" w:rsidR="00764AB5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7AF7FC1" w14:textId="3BA7312A" w:rsidR="00764AB5" w:rsidRPr="00E51461" w:rsidRDefault="00764AB5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در مساله فرض و حکم را بنویسید و حکم را ثابت کنید(اردبیل97)</w:t>
            </w:r>
            <w:r w:rsidR="00521628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بویراحمد401)</w:t>
            </w:r>
          </w:p>
          <w:p w14:paraId="7D91F380" w14:textId="37CD8AEE" w:rsidR="007E5D0E" w:rsidRDefault="00764AB5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</w:t>
            </w:r>
            <w:r w:rsidR="00521628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گر دو زاویه از دو مثلث نظیر به نظیر با هم برابر باشند، </w:t>
            </w:r>
          </w:p>
          <w:p w14:paraId="0BFC67E8" w14:textId="5A70440C" w:rsidR="00521628" w:rsidRPr="00E51461" w:rsidRDefault="00521628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اویه سوم آنها با هم برابر است.</w:t>
            </w:r>
          </w:p>
        </w:tc>
      </w:tr>
      <w:tr w:rsidR="00AC00C5" w:rsidRPr="00E51461" w14:paraId="08153A49" w14:textId="77777777" w:rsidTr="004D46E8">
        <w:trPr>
          <w:gridAfter w:val="1"/>
          <w:wAfter w:w="16" w:type="dxa"/>
          <w:trHeight w:val="1855"/>
          <w:jc w:val="center"/>
        </w:trPr>
        <w:tc>
          <w:tcPr>
            <w:tcW w:w="510" w:type="dxa"/>
          </w:tcPr>
          <w:p w14:paraId="29EFC287" w14:textId="5E3D6FDB" w:rsidR="00AC00C5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FABE00D" w14:textId="2D0D4C38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61312" behindDoc="1" locked="0" layoutInCell="1" allowOverlap="1" wp14:anchorId="1CB1795C" wp14:editId="5468D876">
                  <wp:simplePos x="0" y="0"/>
                  <wp:positionH relativeFrom="column">
                    <wp:posOffset>154305</wp:posOffset>
                  </wp:positionH>
                  <wp:positionV relativeFrom="paragraph">
                    <wp:posOffset>-1270</wp:posOffset>
                  </wp:positionV>
                  <wp:extent cx="1521472" cy="1076325"/>
                  <wp:effectExtent l="0" t="0" r="2540" b="0"/>
                  <wp:wrapNone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Screenshot_20211015-203459_WPS Office.jp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845" cy="10787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در لوزی مقابل ثابت کنید دو مثلث </w:t>
            </w:r>
            <w:r w:rsidRPr="00E51461">
              <w:rPr>
                <w:b/>
                <w:bCs/>
                <w:noProof/>
                <w:sz w:val="24"/>
                <w:szCs w:val="24"/>
              </w:rPr>
              <w:t>ABC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و </w:t>
            </w:r>
            <w:r w:rsidRPr="00E51461">
              <w:rPr>
                <w:b/>
                <w:bCs/>
                <w:noProof/>
                <w:sz w:val="24"/>
                <w:szCs w:val="24"/>
              </w:rPr>
              <w:t>ADC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هم نهشت هستند.(قم</w:t>
            </w:r>
            <w:r w:rsidR="00C31535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400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)</w:t>
            </w:r>
          </w:p>
          <w:p w14:paraId="5FBF2B96" w14:textId="6645B310" w:rsidR="00E50630" w:rsidRPr="00E51461" w:rsidRDefault="00BB66DA" w:rsidP="0003708D">
            <w:pPr>
              <w:spacing w:line="240" w:lineRule="auto"/>
              <w:rPr>
                <w:b/>
                <w:bCs/>
                <w:sz w:val="24"/>
                <w:szCs w:val="24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ثابت کنید در لوزی </w:t>
            </w:r>
            <w:r w:rsidRPr="00E51461">
              <w:rPr>
                <w:b/>
                <w:bCs/>
                <w:noProof/>
                <w:sz w:val="24"/>
                <w:szCs w:val="24"/>
              </w:rPr>
              <w:t>ABCD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قطر </w:t>
            </w:r>
            <w:r w:rsidRPr="00E51461">
              <w:rPr>
                <w:b/>
                <w:bCs/>
                <w:noProof/>
                <w:sz w:val="24"/>
                <w:szCs w:val="24"/>
              </w:rPr>
              <w:t>AC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نیم ساز زاویه </w:t>
            </w:r>
            <w:r w:rsidRPr="00E51461">
              <w:rPr>
                <w:b/>
                <w:bCs/>
                <w:noProof/>
                <w:sz w:val="24"/>
                <w:szCs w:val="24"/>
              </w:rPr>
              <w:t>A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است.(گیلان400)</w:t>
            </w:r>
          </w:p>
          <w:p w14:paraId="6E067075" w14:textId="023F3D7B" w:rsidR="00BB66DA" w:rsidRPr="00E51461" w:rsidRDefault="00E50630" w:rsidP="001F2F2B">
            <w:pPr>
              <w:spacing w:line="240" w:lineRule="auto"/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sz w:val="24"/>
                <w:szCs w:val="24"/>
                <w:rtl/>
              </w:rPr>
              <w:tab/>
            </w:r>
          </w:p>
        </w:tc>
      </w:tr>
      <w:tr w:rsidR="00E50630" w:rsidRPr="00E51461" w14:paraId="24379F9E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0075A04E" w14:textId="62DE14F3" w:rsidR="00E50630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FFD6517" w14:textId="6FD0F8E9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65408" behindDoc="0" locked="0" layoutInCell="1" allowOverlap="1" wp14:anchorId="57D06735" wp14:editId="2D852005">
                  <wp:simplePos x="0" y="0"/>
                  <wp:positionH relativeFrom="column">
                    <wp:posOffset>449580</wp:posOffset>
                  </wp:positionH>
                  <wp:positionV relativeFrom="paragraph">
                    <wp:posOffset>57150</wp:posOffset>
                  </wp:positionV>
                  <wp:extent cx="1761490" cy="974304"/>
                  <wp:effectExtent l="0" t="0" r="0" b="0"/>
                  <wp:wrapNone/>
                  <wp:docPr id="4" name="Picture 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/>
                        </pic:nvPicPr>
                        <pic:blipFill>
                          <a:blip r:embed="rId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2053" cy="9801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فرض می کنیم نقطه </w:t>
            </w:r>
            <w:r w:rsidRPr="00E51461">
              <w:rPr>
                <w:b/>
                <w:bCs/>
                <w:noProof/>
                <w:sz w:val="24"/>
                <w:szCs w:val="24"/>
              </w:rPr>
              <w:t>M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وسط پارخط </w:t>
            </w:r>
            <w:r w:rsidRPr="00E51461">
              <w:rPr>
                <w:b/>
                <w:bCs/>
                <w:noProof/>
                <w:sz w:val="24"/>
                <w:szCs w:val="24"/>
              </w:rPr>
              <w:t>AB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 باشد.(گلستان</w:t>
            </w:r>
            <w:r w:rsidR="002118BD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400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) </w:t>
            </w:r>
          </w:p>
          <w:p w14:paraId="171BFBC6" w14:textId="771BAAAD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ثابت کنید دو نقطه </w:t>
            </w:r>
            <w:r w:rsidRPr="00E51461">
              <w:rPr>
                <w:b/>
                <w:bCs/>
                <w:noProof/>
                <w:sz w:val="24"/>
                <w:szCs w:val="24"/>
              </w:rPr>
              <w:t>A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و </w:t>
            </w:r>
            <w:r w:rsidRPr="00E51461">
              <w:rPr>
                <w:b/>
                <w:bCs/>
                <w:noProof/>
                <w:sz w:val="24"/>
                <w:szCs w:val="24"/>
              </w:rPr>
              <w:t>B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از خط </w:t>
            </w:r>
            <w:r w:rsidRPr="00E51461">
              <w:rPr>
                <w:b/>
                <w:bCs/>
                <w:noProof/>
                <w:sz w:val="24"/>
                <w:szCs w:val="24"/>
              </w:rPr>
              <w:t>d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به یک فاصله اند</w:t>
            </w:r>
            <w:r w:rsidR="002118BD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.</w:t>
            </w:r>
          </w:p>
          <w:p w14:paraId="3B937D38" w14:textId="1A49D983" w:rsidR="00E50630" w:rsidRPr="00E51461" w:rsidRDefault="002118BD" w:rsidP="0003708D">
            <w:pPr>
              <w:spacing w:line="240" w:lineRule="auto"/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فرض و حکم را بنویسید.(قم98)</w:t>
            </w:r>
          </w:p>
        </w:tc>
      </w:tr>
      <w:tr w:rsidR="00E50630" w:rsidRPr="00E51461" w14:paraId="2096DC50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04F34047" w14:textId="50E26E05" w:rsidR="00E50630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9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E562315" w14:textId="77777777" w:rsidR="007E5D0E" w:rsidRDefault="007E5D0E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7456" behindDoc="1" locked="0" layoutInCell="1" allowOverlap="1" wp14:anchorId="3DB87213" wp14:editId="164F21AC">
                  <wp:simplePos x="0" y="0"/>
                  <wp:positionH relativeFrom="column">
                    <wp:posOffset>59055</wp:posOffset>
                  </wp:positionH>
                  <wp:positionV relativeFrom="paragraph">
                    <wp:posOffset>102870</wp:posOffset>
                  </wp:positionV>
                  <wp:extent cx="1190625" cy="1049500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creenshot_20211015-175242_Adobe Acrobat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0625" cy="1049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50630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گر در شکل مقابل </w:t>
            </w:r>
            <w:r w:rsidR="00E50630" w:rsidRPr="00E51461">
              <w:rPr>
                <w:b/>
                <w:bCs/>
                <w:position w:val="-6"/>
                <w:sz w:val="24"/>
                <w:szCs w:val="24"/>
              </w:rPr>
              <w:object w:dxaOrig="240" w:dyaOrig="279" w14:anchorId="3E23ED2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3.5pt" o:ole="">
                  <v:imagedata r:id="rId12" o:title=""/>
                </v:shape>
                <o:OLEObject Type="Embed" ProgID="Equation.DSMT4" ShapeID="_x0000_i1025" DrawAspect="Content" ObjectID="_1787141963" r:id="rId13"/>
              </w:object>
            </w:r>
            <w:r w:rsidR="00E50630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رکز دایره است.  و  </w:t>
            </w:r>
            <w:r w:rsidR="00E50630" w:rsidRPr="00E51461">
              <w:rPr>
                <w:b/>
                <w:bCs/>
                <w:position w:val="-6"/>
                <w:sz w:val="24"/>
                <w:szCs w:val="24"/>
              </w:rPr>
              <w:object w:dxaOrig="400" w:dyaOrig="279" w14:anchorId="034E3B67">
                <v:shape id="_x0000_i1026" type="#_x0000_t75" style="width:19.5pt;height:13.5pt" o:ole="">
                  <v:imagedata r:id="rId14" o:title=""/>
                </v:shape>
                <o:OLEObject Type="Embed" ProgID="Equation.DSMT4" ShapeID="_x0000_i1026" DrawAspect="Content" ObjectID="_1787141964" r:id="rId15"/>
              </w:object>
            </w:r>
            <w:r w:rsidR="00E50630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 </w:t>
            </w:r>
            <w:r w:rsidR="00E50630" w:rsidRPr="00E51461">
              <w:rPr>
                <w:b/>
                <w:bCs/>
                <w:position w:val="-4"/>
                <w:sz w:val="24"/>
                <w:szCs w:val="24"/>
              </w:rPr>
              <w:object w:dxaOrig="420" w:dyaOrig="260" w14:anchorId="6B499B68">
                <v:shape id="_x0000_i1027" type="#_x0000_t75" style="width:21pt;height:13.5pt" o:ole="">
                  <v:imagedata r:id="rId16" o:title=""/>
                </v:shape>
                <o:OLEObject Type="Embed" ProgID="Equation.DSMT4" ShapeID="_x0000_i1027" DrawAspect="Content" ObjectID="_1787141965" r:id="rId17"/>
              </w:object>
            </w:r>
            <w:r w:rsidR="00A66D23"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E50630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ایره مماس است. </w:t>
            </w:r>
          </w:p>
          <w:p w14:paraId="636A57D5" w14:textId="57763EDA" w:rsidR="00E50630" w:rsidRPr="00E51461" w:rsidRDefault="00E50630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لیل هم نهشتی دو مثلث </w:t>
            </w:r>
            <w:r w:rsidRPr="00E51461">
              <w:rPr>
                <w:b/>
                <w:bCs/>
                <w:position w:val="-6"/>
                <w:sz w:val="24"/>
                <w:szCs w:val="24"/>
              </w:rPr>
              <w:object w:dxaOrig="700" w:dyaOrig="279" w14:anchorId="01DBDF72">
                <v:shape id="_x0000_i1028" type="#_x0000_t75" style="width:34.5pt;height:13.5pt" o:ole="">
                  <v:imagedata r:id="rId18" o:title=""/>
                </v:shape>
                <o:OLEObject Type="Embed" ProgID="Equation.DSMT4" ShapeID="_x0000_i1028" DrawAspect="Content" ObjectID="_1787141966" r:id="rId19"/>
              </w:objec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 </w:t>
            </w:r>
            <w:r w:rsidRPr="00E51461">
              <w:rPr>
                <w:b/>
                <w:bCs/>
                <w:position w:val="-6"/>
                <w:sz w:val="24"/>
                <w:szCs w:val="24"/>
              </w:rPr>
              <w:object w:dxaOrig="680" w:dyaOrig="279" w14:anchorId="6B17C9CA">
                <v:shape id="_x0000_i1029" type="#_x0000_t75" style="width:34.5pt;height:13.5pt" o:ole="">
                  <v:imagedata r:id="rId20" o:title=""/>
                </v:shape>
                <o:OLEObject Type="Embed" ProgID="Equation.DSMT4" ShapeID="_x0000_i1029" DrawAspect="Content" ObjectID="_1787141967" r:id="rId21"/>
              </w:objec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بنویسید</w:t>
            </w:r>
            <w:r w:rsidR="0020330E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آ</w:t>
            </w:r>
            <w:r w:rsidR="0020330E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</w:t>
            </w:r>
            <w:r w:rsidR="00A66D23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رقی401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="006E6FF6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قزوین402) </w:t>
            </w:r>
          </w:p>
          <w:p w14:paraId="01B85F9F" w14:textId="4892E6A8" w:rsidR="00E50630" w:rsidRPr="00E51461" w:rsidRDefault="0020330E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نشان دهید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AD=BC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اردبیل401)</w:t>
            </w:r>
            <w:r w:rsidR="002D5231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چهارمحال402) </w:t>
            </w:r>
          </w:p>
          <w:p w14:paraId="02F58909" w14:textId="16FA5285" w:rsidR="007633C4" w:rsidRPr="004D46E8" w:rsidRDefault="00E50630" w:rsidP="0003708D">
            <w:pPr>
              <w:spacing w:line="240" w:lineRule="auto"/>
              <w:rPr>
                <w:b/>
                <w:bCs/>
                <w:sz w:val="2"/>
                <w:szCs w:val="2"/>
                <w:rtl/>
                <w:lang w:bidi="fa-IR"/>
              </w:rPr>
            </w:pPr>
            <w:r w:rsidRPr="00E51461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</w:p>
        </w:tc>
      </w:tr>
      <w:tr w:rsidR="00E50630" w:rsidRPr="00E51461" w14:paraId="2EAD6EF6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5E43137" w14:textId="368546C5" w:rsidR="00E50630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1</w:t>
            </w:r>
            <w:r w:rsidR="00650CD9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0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B5F8B94" w14:textId="27419A72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70528" behindDoc="1" locked="0" layoutInCell="1" allowOverlap="1" wp14:anchorId="09887BEC" wp14:editId="0D321395">
                  <wp:simplePos x="0" y="0"/>
                  <wp:positionH relativeFrom="column">
                    <wp:posOffset>189230</wp:posOffset>
                  </wp:positionH>
                  <wp:positionV relativeFrom="paragraph">
                    <wp:posOffset>6985</wp:posOffset>
                  </wp:positionV>
                  <wp:extent cx="2018735" cy="1417320"/>
                  <wp:effectExtent l="0" t="0" r="635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Screenshot_20211015-174823_Adobe Acrobat.jpg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8735" cy="1417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در شکل مقابل </w:t>
            </w:r>
            <w:r w:rsidRPr="00E51461">
              <w:rPr>
                <w:b/>
                <w:bCs/>
                <w:noProof/>
                <w:sz w:val="24"/>
                <w:szCs w:val="24"/>
              </w:rPr>
              <w:t>M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وسط پارخط </w:t>
            </w:r>
            <w:r w:rsidRPr="00E51461">
              <w:rPr>
                <w:b/>
                <w:bCs/>
                <w:noProof/>
                <w:sz w:val="24"/>
                <w:szCs w:val="24"/>
              </w:rPr>
              <w:t>AD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می باشد.(آ</w:t>
            </w:r>
            <w:r w:rsidR="009A17F5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..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شرقی</w:t>
            </w:r>
            <w:r w:rsidR="009A17F5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40</w:t>
            </w:r>
            <w:r w:rsidR="005B1E6B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2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)</w:t>
            </w:r>
          </w:p>
          <w:p w14:paraId="7B7A8D45" w14:textId="77777777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چرا دو مثلث   </w:t>
            </w:r>
            <w:r w:rsidRPr="00E51461">
              <w:rPr>
                <w:b/>
                <w:bCs/>
                <w:noProof/>
                <w:sz w:val="24"/>
                <w:szCs w:val="24"/>
              </w:rPr>
              <w:t>MAB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و   </w:t>
            </w:r>
            <w:r w:rsidRPr="00E51461">
              <w:rPr>
                <w:b/>
                <w:bCs/>
                <w:noProof/>
                <w:sz w:val="24"/>
                <w:szCs w:val="24"/>
              </w:rPr>
              <w:t>MCD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هم نهشت هستند؟</w:t>
            </w:r>
          </w:p>
          <w:p w14:paraId="3C382B25" w14:textId="77777777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(نوشتن فرض و حکم الزامی است)</w:t>
            </w:r>
          </w:p>
          <w:p w14:paraId="4E410018" w14:textId="227D1333" w:rsidR="00650CD9" w:rsidRPr="00E51461" w:rsidRDefault="001A3D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72576" behindDoc="1" locked="0" layoutInCell="1" allowOverlap="1" wp14:anchorId="6C9557A9" wp14:editId="4DF56D85">
                  <wp:simplePos x="0" y="0"/>
                  <wp:positionH relativeFrom="column">
                    <wp:posOffset>-45720</wp:posOffset>
                  </wp:positionH>
                  <wp:positionV relativeFrom="paragraph">
                    <wp:posOffset>418465</wp:posOffset>
                  </wp:positionV>
                  <wp:extent cx="1695450" cy="1047190"/>
                  <wp:effectExtent l="0" t="0" r="0" b="635"/>
                  <wp:wrapNone/>
                  <wp:docPr id="8" name="Picture 8" descr="I:\تصاویر نهم فصل سه\Screenshot_20211015-175142_Adobe Acroba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:\تصاویر نهم فصل سه\Screenshot_20211015-175142_Adobe Acroba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2644" cy="10516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A17F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لیل برابری زاویه‌های </w:t>
            </w:r>
            <w:r w:rsidR="009A17F5" w:rsidRPr="00E51461">
              <w:rPr>
                <w:b/>
                <w:bCs/>
                <w:sz w:val="24"/>
                <w:szCs w:val="24"/>
                <w:lang w:bidi="fa-IR"/>
              </w:rPr>
              <w:t>A</w:t>
            </w:r>
            <w:r w:rsidR="009A17F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="009A17F5" w:rsidRPr="00E51461">
              <w:rPr>
                <w:b/>
                <w:bCs/>
                <w:sz w:val="24"/>
                <w:szCs w:val="24"/>
                <w:lang w:bidi="fa-IR"/>
              </w:rPr>
              <w:t>D</w:t>
            </w:r>
            <w:r w:rsidR="009A17F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بنویسید.(ش تهران401) </w:t>
            </w:r>
          </w:p>
        </w:tc>
      </w:tr>
      <w:tr w:rsidR="00E50630" w:rsidRPr="00E51461" w14:paraId="429E26A9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E86AFD4" w14:textId="2D0A4D34" w:rsidR="00E50630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="00650CD9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473511F" w14:textId="7675DBC5" w:rsidR="007E5D0E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در شکل رو به رو </w:t>
            </w:r>
            <w:r w:rsidRPr="00E51461">
              <w:rPr>
                <w:b/>
                <w:bCs/>
                <w:noProof/>
                <w:sz w:val="24"/>
                <w:szCs w:val="24"/>
              </w:rPr>
              <w:t>AB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 قطر نیم دایره است و</w:t>
            </w:r>
            <w:r w:rsidRPr="00E51461">
              <w:rPr>
                <w:b/>
                <w:bCs/>
                <w:noProof/>
                <w:sz w:val="24"/>
                <w:szCs w:val="24"/>
              </w:rPr>
              <w:t xml:space="preserve">O 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 وسط  </w:t>
            </w:r>
            <w:r w:rsidRPr="00E51461">
              <w:rPr>
                <w:b/>
                <w:bCs/>
                <w:noProof/>
                <w:sz w:val="24"/>
                <w:szCs w:val="24"/>
              </w:rPr>
              <w:t>AB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است </w:t>
            </w:r>
          </w:p>
          <w:p w14:paraId="145D3A17" w14:textId="1C3C6820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ثابت </w:t>
            </w:r>
            <w:r w:rsidRPr="00E51461">
              <w:rPr>
                <w:b/>
                <w:bCs/>
                <w:noProof/>
                <w:sz w:val="24"/>
                <w:szCs w:val="24"/>
              </w:rPr>
              <w:t>AC=BD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کنید</w:t>
            </w:r>
            <w:r w:rsidR="0043677D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.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(نوشتن فرض و حکم الزامی است)</w:t>
            </w:r>
          </w:p>
          <w:p w14:paraId="20143767" w14:textId="5BBB4C7C" w:rsidR="00650CD9" w:rsidRPr="00E51461" w:rsidRDefault="00E50630" w:rsidP="001A3D99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(اردبیل</w:t>
            </w:r>
            <w:r w:rsidR="0043677D" w:rsidRPr="00E51461">
              <w:rPr>
                <w:rFonts w:hint="cs"/>
                <w:b/>
                <w:bCs/>
                <w:sz w:val="24"/>
                <w:szCs w:val="24"/>
                <w:rtl/>
              </w:rPr>
              <w:t>400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</w:tc>
      </w:tr>
      <w:tr w:rsidR="00E50630" w:rsidRPr="00E51461" w14:paraId="6C844A62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9F72FA7" w14:textId="68161879" w:rsidR="00E50630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="00650CD9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27734A6" w14:textId="77777777" w:rsidR="007E5D0E" w:rsidRDefault="00311DC7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60640" behindDoc="1" locked="0" layoutInCell="1" allowOverlap="1" wp14:anchorId="0D9EB826" wp14:editId="1ADE3B96">
                  <wp:simplePos x="0" y="0"/>
                  <wp:positionH relativeFrom="column">
                    <wp:posOffset>459105</wp:posOffset>
                  </wp:positionH>
                  <wp:positionV relativeFrom="paragraph">
                    <wp:posOffset>45720</wp:posOffset>
                  </wp:positionV>
                  <wp:extent cx="1295400" cy="1015314"/>
                  <wp:effectExtent l="0" t="0" r="0" b="0"/>
                  <wp:wrapNone/>
                  <wp:docPr id="77" name="Pictur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732" cy="10218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چرا دو زاویه ی متقابل به راس باهم برابراند . ثابت کنید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.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</w:t>
            </w:r>
          </w:p>
          <w:p w14:paraId="471C65BD" w14:textId="0B16BDAC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( </w:t>
            </w:r>
            <w:r w:rsidR="00311DC7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چهارمحال98)</w:t>
            </w:r>
            <w:r w:rsidR="00551921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(رضوی402) </w:t>
            </w:r>
          </w:p>
          <w:p w14:paraId="1AEC0B90" w14:textId="5AA0AEBA" w:rsidR="007E5D0E" w:rsidRPr="00E51461" w:rsidRDefault="00311DC7" w:rsidP="001A3D99">
            <w:pPr>
              <w:tabs>
                <w:tab w:val="left" w:pos="6605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</w:rPr>
              <w:tab/>
            </w:r>
          </w:p>
        </w:tc>
      </w:tr>
      <w:tr w:rsidR="00E50630" w:rsidRPr="00E51461" w14:paraId="3AE33705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2A267ED9" w14:textId="0209D067" w:rsidR="00E50630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="00650CD9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BCF1817" w14:textId="2C15B420" w:rsidR="00E50630" w:rsidRPr="00E51461" w:rsidRDefault="001A3D99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74624" behindDoc="1" locked="0" layoutInCell="1" allowOverlap="1" wp14:anchorId="417D37BB" wp14:editId="0F5E2D37">
                  <wp:simplePos x="0" y="0"/>
                  <wp:positionH relativeFrom="column">
                    <wp:posOffset>48260</wp:posOffset>
                  </wp:positionH>
                  <wp:positionV relativeFrom="paragraph">
                    <wp:posOffset>200660</wp:posOffset>
                  </wp:positionV>
                  <wp:extent cx="1600200" cy="866775"/>
                  <wp:effectExtent l="0" t="0" r="0" b="9525"/>
                  <wp:wrapNone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Screenshot_20211017-120244_Adobe Acrobat.jpg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0200" cy="866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مساله:"در هر مثلث اندازه زاویه خارجی برابر است با ،مجموع دوزاویه داخلی غیر مجاور آن" </w:t>
            </w:r>
            <w:r w:rsidR="00E50630" w:rsidRPr="00E51461">
              <w:rPr>
                <w:b/>
                <w:bCs/>
                <w:noProof/>
                <w:sz w:val="24"/>
                <w:szCs w:val="24"/>
              </w:rPr>
              <w:t xml:space="preserve"> )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ایلام</w:t>
            </w:r>
            <w:r w:rsidR="005D0EBE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400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)</w:t>
            </w:r>
            <w:r w:rsidR="005D0EBE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(بوشهر401)</w:t>
            </w:r>
          </w:p>
          <w:p w14:paraId="22DBEE8B" w14:textId="435EEF78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الف) حکم</w:t>
            </w:r>
            <w:r w:rsidR="005D0EBE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و فرض 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مساله را بنویسید.</w:t>
            </w:r>
          </w:p>
          <w:p w14:paraId="21DD1E61" w14:textId="2CC8AC3E" w:rsidR="00650CD9" w:rsidRPr="00E51461" w:rsidRDefault="00E50630" w:rsidP="001A3D99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ب: با استدلال مناسب مساله را اثبات کنید</w:t>
            </w:r>
            <w:r w:rsidR="005D0EBE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.</w:t>
            </w:r>
          </w:p>
        </w:tc>
      </w:tr>
      <w:tr w:rsidR="00E50630" w:rsidRPr="00E51461" w14:paraId="62C72FF0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E59C820" w14:textId="2A2507F4" w:rsidR="00E50630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="00650CD9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11C3AA3" w14:textId="657F377B" w:rsidR="00E50630" w:rsidRPr="00E51461" w:rsidRDefault="00406662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40160" behindDoc="1" locked="0" layoutInCell="1" allowOverlap="1" wp14:anchorId="2EBD2361" wp14:editId="54E4B9BE">
                  <wp:simplePos x="0" y="0"/>
                  <wp:positionH relativeFrom="column">
                    <wp:posOffset>153035</wp:posOffset>
                  </wp:positionH>
                  <wp:positionV relativeFrom="paragraph">
                    <wp:posOffset>219710</wp:posOffset>
                  </wp:positionV>
                  <wp:extent cx="1228725" cy="830209"/>
                  <wp:effectExtent l="0" t="0" r="0" b="8255"/>
                  <wp:wrapNone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83020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با استفاده از شکل مقابل نشان دهید"هر نقطه روی عمود منصف یک پارخط از دوسر پارخط به یک فاصله است"</w:t>
            </w:r>
          </w:p>
          <w:p w14:paraId="2C9EC8D0" w14:textId="3B8E3541" w:rsidR="00406662" w:rsidRPr="00E51461" w:rsidRDefault="00406662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(</w:t>
            </w:r>
            <w:r w:rsidR="00D3258A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حکم </w:t>
            </w:r>
            <w:r w:rsidR="00D3258A" w:rsidRPr="00E51461">
              <w:rPr>
                <w:b/>
                <w:bCs/>
                <w:noProof/>
                <w:sz w:val="24"/>
                <w:szCs w:val="24"/>
                <w:lang w:bidi="fa-IR"/>
              </w:rPr>
              <w:t>PB=PA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)  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(خوزستان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400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)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(کرمان401) </w:t>
            </w:r>
          </w:p>
          <w:p w14:paraId="755F442C" w14:textId="65B67FB1" w:rsidR="00E50630" w:rsidRPr="00E51461" w:rsidRDefault="0026483F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حالت همنهشتی دو مثلث را بنویسید.(همدان401) </w:t>
            </w:r>
          </w:p>
        </w:tc>
      </w:tr>
      <w:tr w:rsidR="00E50630" w:rsidRPr="00E51461" w14:paraId="0451EFE1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0E86F005" w14:textId="3071DC4C" w:rsidR="00E50630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69BFE9E" w14:textId="41B5D11E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78720" behindDoc="1" locked="0" layoutInCell="1" allowOverlap="1" wp14:anchorId="4D3DB32C" wp14:editId="39FC89A0">
                  <wp:simplePos x="0" y="0"/>
                  <wp:positionH relativeFrom="column">
                    <wp:posOffset>205105</wp:posOffset>
                  </wp:positionH>
                  <wp:positionV relativeFrom="paragraph">
                    <wp:posOffset>24130</wp:posOffset>
                  </wp:positionV>
                  <wp:extent cx="2087880" cy="906780"/>
                  <wp:effectExtent l="0" t="0" r="7620" b="7620"/>
                  <wp:wrapNone/>
                  <wp:docPr id="9" name="Picture 9" descr="I:\تصاویر نهم فصل سه\Screenshot_20211015-174948_Adobe Acroba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I:\تصاویر نهم فصل سه\Screenshot_20211015-174948_Adobe Acroba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7880" cy="906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ثابت کنید در مستطیل مقابل قطر ها باهم برابراند.</w:t>
            </w:r>
            <w:r w:rsidR="000E40EC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(زنجان402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)</w:t>
            </w:r>
          </w:p>
          <w:p w14:paraId="7983B82E" w14:textId="77777777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</w:p>
          <w:p w14:paraId="69B29D85" w14:textId="3C57555F" w:rsidR="00650CD9" w:rsidRPr="00E51461" w:rsidRDefault="00650CD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E50630" w:rsidRPr="00E51461" w14:paraId="37AB1EAD" w14:textId="77777777" w:rsidTr="0003708D">
        <w:trPr>
          <w:gridAfter w:val="1"/>
          <w:wAfter w:w="16" w:type="dxa"/>
          <w:trHeight w:val="1765"/>
          <w:jc w:val="center"/>
        </w:trPr>
        <w:tc>
          <w:tcPr>
            <w:tcW w:w="510" w:type="dxa"/>
            <w:tcBorders>
              <w:bottom w:val="single" w:sz="4" w:space="0" w:color="auto"/>
            </w:tcBorders>
          </w:tcPr>
          <w:p w14:paraId="635E0484" w14:textId="5F834067" w:rsidR="00E50630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6</w:t>
            </w:r>
          </w:p>
        </w:tc>
        <w:tc>
          <w:tcPr>
            <w:tcW w:w="10355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0F9D92F3" w14:textId="3BD20EA0" w:rsidR="007E5D0E" w:rsidRDefault="007E5D0E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80768" behindDoc="1" locked="0" layoutInCell="1" allowOverlap="1" wp14:anchorId="7C31F853" wp14:editId="6E388E1D">
                  <wp:simplePos x="0" y="0"/>
                  <wp:positionH relativeFrom="column">
                    <wp:posOffset>607060</wp:posOffset>
                  </wp:positionH>
                  <wp:positionV relativeFrom="paragraph">
                    <wp:posOffset>114300</wp:posOffset>
                  </wp:positionV>
                  <wp:extent cx="1821180" cy="1059180"/>
                  <wp:effectExtent l="0" t="0" r="7620" b="7620"/>
                  <wp:wrapNone/>
                  <wp:docPr id="3" name="Picture 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/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1180" cy="1059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ثابت کنید در هر متوازای الاضلاع ، </w:t>
            </w:r>
          </w:p>
          <w:p w14:paraId="45FF8639" w14:textId="1937E00B" w:rsidR="007E5D0E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ضلع های مقابل ، همواره باهم مساوی اند</w:t>
            </w:r>
            <w:r w:rsidR="007E5D0E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.</w:t>
            </w:r>
          </w:p>
          <w:p w14:paraId="1189CF4D" w14:textId="19FC4569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( مشابه گلستان</w:t>
            </w:r>
            <w:r w:rsidR="00E833AA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400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)</w:t>
            </w:r>
            <w:r w:rsidR="00E833AA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(اردبیل97)</w:t>
            </w:r>
          </w:p>
          <w:p w14:paraId="28E015A5" w14:textId="00FAA1CE" w:rsidR="00650CD9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t xml:space="preserve">            </w:t>
            </w:r>
          </w:p>
        </w:tc>
      </w:tr>
      <w:tr w:rsidR="001A3D99" w:rsidRPr="00E51461" w14:paraId="27942F74" w14:textId="77777777" w:rsidTr="0003708D">
        <w:trPr>
          <w:gridAfter w:val="1"/>
          <w:wAfter w:w="16" w:type="dxa"/>
          <w:trHeight w:val="1765"/>
          <w:jc w:val="center"/>
        </w:trPr>
        <w:tc>
          <w:tcPr>
            <w:tcW w:w="510" w:type="dxa"/>
            <w:tcBorders>
              <w:bottom w:val="single" w:sz="4" w:space="0" w:color="auto"/>
            </w:tcBorders>
          </w:tcPr>
          <w:p w14:paraId="69ED96ED" w14:textId="77777777" w:rsidR="001A3D99" w:rsidRPr="00E51461" w:rsidRDefault="001A3D99" w:rsidP="0003708D">
            <w:pPr>
              <w:spacing w:after="0" w:line="240" w:lineRule="auto"/>
              <w:jc w:val="center"/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55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70C36817" w14:textId="77777777" w:rsidR="001A3D99" w:rsidRDefault="001A3D99" w:rsidP="001A3D99">
            <w:pPr>
              <w:tabs>
                <w:tab w:val="left" w:pos="8178"/>
              </w:tabs>
              <w:spacing w:after="160" w:line="240" w:lineRule="auto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943936" behindDoc="1" locked="0" layoutInCell="1" allowOverlap="1" wp14:anchorId="0BB9A3FC" wp14:editId="6BD4AAB9">
                  <wp:simplePos x="0" y="0"/>
                  <wp:positionH relativeFrom="column">
                    <wp:posOffset>363855</wp:posOffset>
                  </wp:positionH>
                  <wp:positionV relativeFrom="paragraph">
                    <wp:posOffset>64135</wp:posOffset>
                  </wp:positionV>
                  <wp:extent cx="1714500" cy="1150620"/>
                  <wp:effectExtent l="0" t="0" r="0" b="0"/>
                  <wp:wrapNone/>
                  <wp:docPr id="108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creenshot_20211017-120317_Adobe Acrobat.jpg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150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ثابت کنید در مثلث متساوی الساقین </w:t>
            </w:r>
            <w:r w:rsidRPr="00E51461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ABC</w:t>
            </w:r>
            <w:r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ارتفاع  وارد بر قاعده، میانه نیز می‌باشد. </w:t>
            </w:r>
          </w:p>
          <w:p w14:paraId="137D2608" w14:textId="77777777" w:rsidR="001A3D99" w:rsidRPr="00E51461" w:rsidRDefault="001A3D99" w:rsidP="001A3D99">
            <w:pPr>
              <w:tabs>
                <w:tab w:val="left" w:pos="8178"/>
              </w:tabs>
              <w:spacing w:after="160" w:line="240" w:lineRule="auto"/>
              <w:jc w:val="both"/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لرستان401)(کرمانشاه402)</w:t>
            </w:r>
          </w:p>
          <w:p w14:paraId="5AC3E0CE" w14:textId="4328B522" w:rsidR="001A3D99" w:rsidRPr="00E51461" w:rsidRDefault="001A3D99" w:rsidP="001A3D99">
            <w:pPr>
              <w:spacing w:line="240" w:lineRule="auto"/>
              <w:rPr>
                <w:rFonts w:hint="cs"/>
                <w:b/>
                <w:bCs/>
                <w:noProof/>
                <w:sz w:val="24"/>
                <w:szCs w:val="24"/>
                <w:lang w:bidi="fa-IR"/>
              </w:rPr>
            </w:pPr>
            <w:r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(حکم </w:t>
            </w:r>
            <w:r w:rsidRPr="00E51461">
              <w:rPr>
                <w:b/>
                <w:bCs/>
                <w:position w:val="-10"/>
                <w:sz w:val="24"/>
                <w:szCs w:val="24"/>
              </w:rPr>
              <w:object w:dxaOrig="1180" w:dyaOrig="380" w14:anchorId="109CF72E">
                <v:shape id="_x0000_i1389" type="#_x0000_t75" style="width:58.5pt;height:19.5pt" o:ole="">
                  <v:imagedata r:id="rId30" o:title=""/>
                </v:shape>
                <o:OLEObject Type="Embed" ProgID="Equation.DSMT4" ShapeID="_x0000_i1389" DrawAspect="Content" ObjectID="_1787141968" r:id="rId31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</w:tc>
      </w:tr>
      <w:tr w:rsidR="005D0EBE" w:rsidRPr="00E51461" w14:paraId="684BAD33" w14:textId="77777777" w:rsidTr="007E5D0E">
        <w:trPr>
          <w:gridAfter w:val="1"/>
          <w:wAfter w:w="16" w:type="dxa"/>
          <w:trHeight w:val="2564"/>
          <w:jc w:val="center"/>
        </w:trPr>
        <w:tc>
          <w:tcPr>
            <w:tcW w:w="510" w:type="dxa"/>
            <w:tcBorders>
              <w:top w:val="single" w:sz="4" w:space="0" w:color="auto"/>
            </w:tcBorders>
          </w:tcPr>
          <w:p w14:paraId="31A432E2" w14:textId="4FB0AA69" w:rsidR="005D0EBE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1</w:t>
            </w:r>
            <w:r w:rsidR="00650CD9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55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14:paraId="14B625EB" w14:textId="511774C5" w:rsidR="007E5D0E" w:rsidRDefault="005D0EBE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36064" behindDoc="1" locked="0" layoutInCell="1" allowOverlap="1" wp14:anchorId="018CFBA0" wp14:editId="149F4B2F">
                  <wp:simplePos x="0" y="0"/>
                  <wp:positionH relativeFrom="column">
                    <wp:posOffset>494665</wp:posOffset>
                  </wp:positionH>
                  <wp:positionV relativeFrom="paragraph">
                    <wp:posOffset>85725</wp:posOffset>
                  </wp:positionV>
                  <wp:extent cx="1462177" cy="1257300"/>
                  <wp:effectExtent l="0" t="0" r="5080" b="0"/>
                  <wp:wrapNone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Screenshot_20211014-205046_Adobe Acrobat.jpg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2177" cy="1257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مثلث  </w:t>
            </w:r>
            <w:r w:rsidRPr="00E51461">
              <w:rPr>
                <w:b/>
                <w:bCs/>
                <w:position w:val="-6"/>
                <w:sz w:val="24"/>
                <w:szCs w:val="24"/>
              </w:rPr>
              <w:object w:dxaOrig="680" w:dyaOrig="279" w14:anchorId="47FEB8A9">
                <v:shape id="_x0000_i1030" type="#_x0000_t75" style="width:34.5pt;height:13.5pt" o:ole="">
                  <v:imagedata r:id="rId33" o:title=""/>
                </v:shape>
                <o:OLEObject Type="Embed" ProgID="Equation.DSMT4" ShapeID="_x0000_i1030" DrawAspect="Content" ObjectID="_1787141969" r:id="rId34"/>
              </w:objec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 متساوی الساقین است </w:t>
            </w:r>
          </w:p>
          <w:p w14:paraId="700FC0B7" w14:textId="77777777" w:rsidR="007E5D0E" w:rsidRDefault="005D0EBE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و پارخط  </w:t>
            </w:r>
            <w:r w:rsidRPr="00E51461">
              <w:rPr>
                <w:b/>
                <w:bCs/>
                <w:position w:val="-4"/>
                <w:sz w:val="24"/>
                <w:szCs w:val="24"/>
              </w:rPr>
              <w:object w:dxaOrig="420" w:dyaOrig="260" w14:anchorId="11FF083C">
                <v:shape id="_x0000_i1031" type="#_x0000_t75" style="width:21pt;height:13.5pt" o:ole="">
                  <v:imagedata r:id="rId35" o:title=""/>
                </v:shape>
                <o:OLEObject Type="Embed" ProgID="Equation.DSMT4" ShapeID="_x0000_i1031" DrawAspect="Content" ObjectID="_1787141970" r:id="rId36"/>
              </w:object>
            </w:r>
            <w:r w:rsidR="00EC000B"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(نیمساز وارد برقاعده)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 نیمساز </w:t>
            </w:r>
            <w:r w:rsidRPr="00E51461">
              <w:rPr>
                <w:b/>
                <w:bCs/>
                <w:position w:val="-4"/>
                <w:sz w:val="24"/>
                <w:szCs w:val="24"/>
              </w:rPr>
              <w:object w:dxaOrig="240" w:dyaOrig="260" w14:anchorId="7FEB9B4B">
                <v:shape id="_x0000_i1032" type="#_x0000_t75" style="width:12pt;height:13.5pt" o:ole="">
                  <v:imagedata r:id="rId37" o:title=""/>
                </v:shape>
                <o:OLEObject Type="Embed" ProgID="Equation.DSMT4" ShapeID="_x0000_i1032" DrawAspect="Content" ObjectID="_1787141971" r:id="rId38"/>
              </w:objec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زاویه است، </w:t>
            </w:r>
          </w:p>
          <w:p w14:paraId="186FC316" w14:textId="2AD95E9F" w:rsidR="00792742" w:rsidRPr="00E51461" w:rsidRDefault="005D0EBE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sz w:val="24"/>
                <w:szCs w:val="24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ثابت کنید دو مثلث </w:t>
            </w:r>
            <w:r w:rsidRPr="00E51461">
              <w:rPr>
                <w:b/>
                <w:bCs/>
                <w:position w:val="-4"/>
                <w:sz w:val="24"/>
                <w:szCs w:val="24"/>
              </w:rPr>
              <w:object w:dxaOrig="700" w:dyaOrig="260" w14:anchorId="0CB1809D">
                <v:shape id="_x0000_i1033" type="#_x0000_t75" style="width:34.5pt;height:13.5pt" o:ole="">
                  <v:imagedata r:id="rId39" o:title=""/>
                </v:shape>
                <o:OLEObject Type="Embed" ProgID="Equation.DSMT4" ShapeID="_x0000_i1033" DrawAspect="Content" ObjectID="_1787141972" r:id="rId40"/>
              </w:objec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  و</w:t>
            </w:r>
            <w:r w:rsidRPr="00E51461">
              <w:rPr>
                <w:b/>
                <w:bCs/>
                <w:position w:val="-6"/>
                <w:sz w:val="24"/>
                <w:szCs w:val="24"/>
              </w:rPr>
              <w:object w:dxaOrig="700" w:dyaOrig="279" w14:anchorId="109FBDF6">
                <v:shape id="_x0000_i1034" type="#_x0000_t75" style="width:34.5pt;height:13.5pt" o:ole="">
                  <v:imagedata r:id="rId41" o:title=""/>
                </v:shape>
                <o:OLEObject Type="Embed" ProgID="Equation.DSMT4" ShapeID="_x0000_i1034" DrawAspect="Content" ObjectID="_1787141973" r:id="rId42"/>
              </w:objec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14:paraId="0340CED7" w14:textId="01DBD839" w:rsidR="005D0EBE" w:rsidRPr="00E51461" w:rsidRDefault="005D0EBE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sz w:val="24"/>
                <w:szCs w:val="24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هم نهشت هستند.(حالت هم نهشتی نوشته شود) (تهران400)( بویراحمد 401)</w:t>
            </w:r>
          </w:p>
        </w:tc>
      </w:tr>
      <w:tr w:rsidR="00D7540D" w:rsidRPr="00E51461" w14:paraId="6B5E5BB6" w14:textId="77777777" w:rsidTr="0003708D">
        <w:trPr>
          <w:gridAfter w:val="1"/>
          <w:wAfter w:w="16" w:type="dxa"/>
          <w:trHeight w:val="2540"/>
          <w:jc w:val="center"/>
        </w:trPr>
        <w:tc>
          <w:tcPr>
            <w:tcW w:w="510" w:type="dxa"/>
          </w:tcPr>
          <w:p w14:paraId="290B3702" w14:textId="6E3FC249" w:rsidR="00D7540D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9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E078937" w14:textId="0BE79684" w:rsidR="007E5D0E" w:rsidRDefault="003721B8" w:rsidP="0003708D">
            <w:pPr>
              <w:tabs>
                <w:tab w:val="left" w:pos="8178"/>
              </w:tabs>
              <w:spacing w:after="160" w:line="240" w:lineRule="auto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941888" behindDoc="1" locked="0" layoutInCell="1" allowOverlap="1" wp14:anchorId="3FE5F53F" wp14:editId="58AA3CB0">
                  <wp:simplePos x="0" y="0"/>
                  <wp:positionH relativeFrom="column">
                    <wp:posOffset>325961</wp:posOffset>
                  </wp:positionH>
                  <wp:positionV relativeFrom="paragraph">
                    <wp:posOffset>147320</wp:posOffset>
                  </wp:positionV>
                  <wp:extent cx="1314450" cy="1320371"/>
                  <wp:effectExtent l="0" t="0" r="0" b="0"/>
                  <wp:wrapNone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132037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7540D"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" در مثلث متساوی الساقین زیر، میانه </w:t>
            </w:r>
            <w:r w:rsidR="00D7540D" w:rsidRPr="00E51461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AM</w:t>
            </w:r>
            <w:r w:rsidR="0020330E"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D7540D"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را رسم کردیم، </w:t>
            </w:r>
          </w:p>
          <w:p w14:paraId="6BCF9996" w14:textId="42B89121" w:rsidR="00D7540D" w:rsidRPr="00E51461" w:rsidRDefault="00D7540D" w:rsidP="0003708D">
            <w:pPr>
              <w:tabs>
                <w:tab w:val="left" w:pos="6899"/>
              </w:tabs>
              <w:spacing w:after="160" w:line="240" w:lineRule="auto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ثابت کنید </w:t>
            </w:r>
            <w:r w:rsidRPr="00E51461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AM</w:t>
            </w:r>
            <w:r w:rsidR="0020330E"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نیمساز زاوی</w:t>
            </w:r>
            <w:r w:rsidR="0020330E"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ه </w:t>
            </w:r>
            <w:r w:rsidRPr="00E51461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A</w:t>
            </w:r>
            <w:r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است.</w:t>
            </w:r>
            <w:r w:rsidR="001113DA"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قم و گلستان401)</w:t>
            </w:r>
            <w:r w:rsidR="003721B8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  <w:p w14:paraId="2E4A16ED" w14:textId="15E70F12" w:rsidR="001113DA" w:rsidRPr="0003708D" w:rsidRDefault="000C3D2B" w:rsidP="0003708D">
            <w:pPr>
              <w:tabs>
                <w:tab w:val="left" w:pos="8178"/>
              </w:tabs>
              <w:spacing w:after="160" w:line="240" w:lineRule="auto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حالت همنهشتی دو مثلث </w:t>
            </w:r>
            <w:r w:rsidRPr="00E51461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AMB</w:t>
            </w:r>
            <w:r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Pr="00E51461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AMC</w:t>
            </w:r>
            <w:r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را بنویسید.(خ شمال401) </w:t>
            </w:r>
          </w:p>
        </w:tc>
      </w:tr>
      <w:tr w:rsidR="00E50630" w:rsidRPr="00E51461" w14:paraId="75D6DE99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3D41798" w14:textId="4463112A" w:rsidR="00E50630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  <w:r w:rsidR="00650CD9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0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04106C4" w14:textId="77777777" w:rsidR="000A065A" w:rsidRDefault="00EC000B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86912" behindDoc="1" locked="0" layoutInCell="1" allowOverlap="1" wp14:anchorId="66B3E182" wp14:editId="60F009D7">
                  <wp:simplePos x="0" y="0"/>
                  <wp:positionH relativeFrom="column">
                    <wp:posOffset>20955</wp:posOffset>
                  </wp:positionH>
                  <wp:positionV relativeFrom="paragraph">
                    <wp:posOffset>68580</wp:posOffset>
                  </wp:positionV>
                  <wp:extent cx="1381125" cy="1075566"/>
                  <wp:effectExtent l="0" t="0" r="0" b="0"/>
                  <wp:wrapNone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creenshot_20211017-120317_Adobe Acrobat.jpg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8950" cy="1081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در شکل مقابل  </w:t>
            </w:r>
            <w:r w:rsidR="00E50630" w:rsidRPr="00E51461">
              <w:rPr>
                <w:b/>
                <w:bCs/>
                <w:noProof/>
                <w:sz w:val="24"/>
                <w:szCs w:val="24"/>
              </w:rPr>
              <w:t>AH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عمودمنصف</w:t>
            </w:r>
            <w:r w:rsidR="00E50630" w:rsidRPr="00E51461">
              <w:rPr>
                <w:b/>
                <w:bCs/>
                <w:noProof/>
                <w:sz w:val="24"/>
                <w:szCs w:val="24"/>
              </w:rPr>
              <w:t xml:space="preserve"> 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ضلع </w:t>
            </w:r>
            <w:r w:rsidR="00E50630" w:rsidRPr="00E51461">
              <w:rPr>
                <w:b/>
                <w:bCs/>
                <w:noProof/>
                <w:sz w:val="24"/>
                <w:szCs w:val="24"/>
              </w:rPr>
              <w:t>BC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 است،</w:t>
            </w:r>
          </w:p>
          <w:p w14:paraId="59E24A02" w14:textId="5AA5A893" w:rsidR="00E50630" w:rsidRPr="00E51461" w:rsidRDefault="00E50630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ثابت کنید مثلث </w:t>
            </w:r>
            <w:r w:rsidRPr="00E51461">
              <w:rPr>
                <w:b/>
                <w:bCs/>
                <w:noProof/>
                <w:sz w:val="24"/>
                <w:szCs w:val="24"/>
              </w:rPr>
              <w:t>ABC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متساوی الساقین است.(فارس</w:t>
            </w:r>
            <w:r w:rsidR="00EC000B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400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)</w:t>
            </w:r>
          </w:p>
          <w:p w14:paraId="08C46AAD" w14:textId="089F6D7A" w:rsidR="00DB3669" w:rsidRPr="00E51461" w:rsidRDefault="00DB3669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الف) 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دو مثلث به حالت ......... هم نهشت اند.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(کردستان402)</w:t>
            </w:r>
          </w:p>
          <w:p w14:paraId="2A9A2053" w14:textId="79AD4E3D" w:rsidR="00EC000B" w:rsidRPr="00E51461" w:rsidRDefault="00DB3669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ب) آیا </w:t>
            </w:r>
            <w:r w:rsidRPr="00E51461">
              <w:rPr>
                <w:b/>
                <w:bCs/>
                <w:noProof/>
                <w:sz w:val="24"/>
                <w:szCs w:val="24"/>
              </w:rPr>
              <w:t>AH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نیمساز زاویه 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 xml:space="preserve">A 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نیز  است؟ (کردستان402) </w:t>
            </w:r>
          </w:p>
        </w:tc>
      </w:tr>
      <w:tr w:rsidR="001212F6" w:rsidRPr="00E51461" w14:paraId="5B59FA75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2BF02AAD" w14:textId="49E753A4" w:rsidR="001212F6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  <w:r w:rsidR="00650CD9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6A1E54B" w14:textId="341C6BFD" w:rsidR="007E5D0E" w:rsidRDefault="007E5D0E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47328" behindDoc="1" locked="0" layoutInCell="1" allowOverlap="1" wp14:anchorId="6D11C2FD" wp14:editId="670B8A90">
                  <wp:simplePos x="0" y="0"/>
                  <wp:positionH relativeFrom="column">
                    <wp:posOffset>538480</wp:posOffset>
                  </wp:positionH>
                  <wp:positionV relativeFrom="paragraph">
                    <wp:posOffset>46355</wp:posOffset>
                  </wp:positionV>
                  <wp:extent cx="1363980" cy="1196340"/>
                  <wp:effectExtent l="0" t="0" r="7620" b="3810"/>
                  <wp:wrapNone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3980" cy="11963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12F6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 مثلث متساوی الساقین مقابل میانه</w:t>
            </w:r>
            <w:r w:rsidR="00564BFF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="001212F6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های </w:t>
            </w:r>
            <w:r w:rsidR="001212F6" w:rsidRPr="00E51461">
              <w:rPr>
                <w:b/>
                <w:bCs/>
                <w:sz w:val="24"/>
                <w:szCs w:val="24"/>
                <w:lang w:bidi="fa-IR"/>
              </w:rPr>
              <w:t>CD</w:t>
            </w:r>
            <w:r w:rsidR="001212F6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="001212F6" w:rsidRPr="00E51461">
              <w:rPr>
                <w:b/>
                <w:bCs/>
                <w:sz w:val="24"/>
                <w:szCs w:val="24"/>
                <w:lang w:bidi="fa-IR"/>
              </w:rPr>
              <w:t>BE</w:t>
            </w:r>
            <w:r w:rsidR="001212F6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سم شده است. </w:t>
            </w:r>
          </w:p>
          <w:p w14:paraId="7AF65799" w14:textId="77777777" w:rsidR="0026483F" w:rsidRDefault="0026483F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ثابت کنید دو مثلث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AEB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ADC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هم‌نهشت هستند.(کرمانشاه401)</w:t>
            </w:r>
          </w:p>
          <w:p w14:paraId="37A1F5A8" w14:textId="7D0D1BF4" w:rsidR="0003708D" w:rsidRPr="0003708D" w:rsidRDefault="0003708D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sz w:val="44"/>
                <w:szCs w:val="44"/>
                <w:rtl/>
                <w:lang w:bidi="fa-IR"/>
              </w:rPr>
            </w:pPr>
          </w:p>
        </w:tc>
      </w:tr>
      <w:tr w:rsidR="00774DFF" w:rsidRPr="00E51461" w14:paraId="4E0BB6BD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32637E2A" w14:textId="41324566" w:rsidR="00774DFF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  <w:r w:rsidR="00650CD9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87D7B72" w14:textId="77777777" w:rsidR="007E5D0E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98176" behindDoc="1" locked="0" layoutInCell="1" allowOverlap="1" wp14:anchorId="78EA87FE" wp14:editId="0C2164E3">
                  <wp:simplePos x="0" y="0"/>
                  <wp:positionH relativeFrom="column">
                    <wp:posOffset>440055</wp:posOffset>
                  </wp:positionH>
                  <wp:positionV relativeFrom="paragraph">
                    <wp:posOffset>158750</wp:posOffset>
                  </wp:positionV>
                  <wp:extent cx="1965960" cy="1036320"/>
                  <wp:effectExtent l="0" t="0" r="0" b="0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Screenshot_20211015-215641_Adobe Acrobat.jpg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5960" cy="1036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 شکل مقابل 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ABCD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توازی الاضلاع است</w:t>
            </w:r>
          </w:p>
          <w:p w14:paraId="6E0C2402" w14:textId="77777777" w:rsidR="007E5D0E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M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و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N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P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Q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سط</w:t>
            </w:r>
            <w:r w:rsidR="0079274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ای اضلاع متوازی الاضلاع است.</w:t>
            </w:r>
          </w:p>
          <w:p w14:paraId="39541DE6" w14:textId="00F5BACE" w:rsidR="003B3383" w:rsidRPr="00E51461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ثابت کنید      </w:t>
            </w:r>
            <w:r w:rsidR="00792742" w:rsidRPr="00E51461">
              <w:rPr>
                <w:b/>
                <w:bCs/>
                <w:position w:val="-10"/>
                <w:sz w:val="24"/>
                <w:szCs w:val="24"/>
              </w:rPr>
              <w:object w:dxaOrig="1100" w:dyaOrig="380" w14:anchorId="4B806E2C">
                <v:shape id="_x0000_i1036" type="#_x0000_t75" style="width:55.5pt;height:19.5pt" o:ole="">
                  <v:imagedata r:id="rId46" o:title=""/>
                </v:shape>
                <o:OLEObject Type="Embed" ProgID="Equation.DSMT4" ShapeID="_x0000_i1036" DrawAspect="Content" ObjectID="_1787141974" r:id="rId47"/>
              </w:object>
            </w:r>
            <w:r w:rsidR="0079274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92742" w:rsidRPr="00E51461">
              <w:rPr>
                <w:b/>
                <w:bCs/>
                <w:sz w:val="24"/>
                <w:szCs w:val="24"/>
                <w:lang w:bidi="fa-IR"/>
              </w:rPr>
              <w:t xml:space="preserve">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زنجان</w:t>
            </w:r>
            <w:r w:rsidR="0079274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="00215E47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همدان402) </w:t>
            </w:r>
          </w:p>
          <w:p w14:paraId="2DEBE70D" w14:textId="62CE6340" w:rsidR="00650CD9" w:rsidRPr="00E51461" w:rsidRDefault="003B3383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حالت همنشتی را بنویسید.(قم400)</w:t>
            </w:r>
            <w:r w:rsidR="00774DFF" w:rsidRPr="00E51461">
              <w:rPr>
                <w:b/>
                <w:bCs/>
                <w:noProof/>
                <w:sz w:val="24"/>
                <w:szCs w:val="24"/>
              </w:rPr>
              <w:t xml:space="preserve"> </w:t>
            </w:r>
          </w:p>
        </w:tc>
      </w:tr>
      <w:tr w:rsidR="00BC1EEB" w:rsidRPr="00E51461" w14:paraId="0B4E0AA2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6C90747B" w14:textId="68081EF1" w:rsidR="00BC1EEB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  <w:r w:rsidR="00650CD9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7DEE58D" w14:textId="1D14221E" w:rsidR="009B06E6" w:rsidRPr="00E51461" w:rsidRDefault="001A3D99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62688" behindDoc="1" locked="0" layoutInCell="1" allowOverlap="1" wp14:anchorId="6ECBB2C5" wp14:editId="7F4527A1">
                  <wp:simplePos x="0" y="0"/>
                  <wp:positionH relativeFrom="column">
                    <wp:posOffset>20955</wp:posOffset>
                  </wp:positionH>
                  <wp:positionV relativeFrom="paragraph">
                    <wp:posOffset>244475</wp:posOffset>
                  </wp:positionV>
                  <wp:extent cx="2147777" cy="1028065"/>
                  <wp:effectExtent l="0" t="0" r="5080" b="635"/>
                  <wp:wrapNone/>
                  <wp:docPr id="79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7777" cy="10280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C1EEB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در شکل مقابل چهارضلعی </w:t>
            </w:r>
            <w:r w:rsidR="00BC1EEB" w:rsidRPr="00E51461">
              <w:rPr>
                <w:b/>
                <w:bCs/>
                <w:noProof/>
                <w:sz w:val="24"/>
                <w:szCs w:val="24"/>
                <w:lang w:bidi="fa-IR"/>
              </w:rPr>
              <w:t>MNPQ</w:t>
            </w:r>
            <w:r w:rsidR="00BC1EEB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متوازی</w:t>
            </w:r>
            <w:r w:rsidR="009B06E6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الاضلاع است. ثابت کنید دو مثلث </w:t>
            </w:r>
            <w:r w:rsidR="009B06E6" w:rsidRPr="00E51461">
              <w:rPr>
                <w:b/>
                <w:bCs/>
                <w:noProof/>
                <w:sz w:val="24"/>
                <w:szCs w:val="24"/>
                <w:lang w:bidi="fa-IR"/>
              </w:rPr>
              <w:t>MEQ</w:t>
            </w:r>
            <w:r w:rsidR="009B06E6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="009B06E6" w:rsidRPr="00E51461">
              <w:rPr>
                <w:b/>
                <w:bCs/>
                <w:noProof/>
                <w:sz w:val="24"/>
                <w:szCs w:val="24"/>
                <w:lang w:bidi="fa-IR"/>
              </w:rPr>
              <w:t>NFP</w:t>
            </w:r>
            <w:r w:rsidR="009B06E6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هم‌ نهشت هستند.(ش تهران</w:t>
            </w:r>
            <w:r w:rsidR="00B8208F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402</w:t>
            </w:r>
            <w:r w:rsidR="009B06E6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) </w:t>
            </w:r>
          </w:p>
          <w:p w14:paraId="5238CA20" w14:textId="0C75C506" w:rsidR="00BC1EEB" w:rsidRPr="00E51461" w:rsidRDefault="009B06E6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ثابت کنید دو ارتفاع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PF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ME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با هم برابراند.(کردستان400)</w:t>
            </w:r>
          </w:p>
          <w:p w14:paraId="7CD17A4E" w14:textId="1B0E57FB" w:rsidR="009B06E6" w:rsidRPr="001A3D99" w:rsidRDefault="009B06E6" w:rsidP="001A3D99">
            <w:pPr>
              <w:tabs>
                <w:tab w:val="left" w:pos="6173"/>
              </w:tabs>
              <w:spacing w:line="240" w:lineRule="auto"/>
              <w:jc w:val="both"/>
              <w:rPr>
                <w:b/>
                <w:bCs/>
                <w:noProof/>
                <w:sz w:val="40"/>
                <w:szCs w:val="40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tab/>
            </w:r>
          </w:p>
        </w:tc>
      </w:tr>
      <w:tr w:rsidR="00774DFF" w:rsidRPr="00E51461" w14:paraId="46ED5925" w14:textId="77777777" w:rsidTr="0003708D">
        <w:trPr>
          <w:gridAfter w:val="1"/>
          <w:wAfter w:w="16" w:type="dxa"/>
          <w:trHeight w:val="1922"/>
          <w:jc w:val="center"/>
        </w:trPr>
        <w:tc>
          <w:tcPr>
            <w:tcW w:w="510" w:type="dxa"/>
          </w:tcPr>
          <w:p w14:paraId="09A61FFA" w14:textId="51F21605" w:rsidR="00774DFF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2</w:t>
            </w:r>
            <w:r w:rsidR="00650CD9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D790392" w14:textId="77777777" w:rsidR="000A065A" w:rsidRDefault="000E6393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49376" behindDoc="1" locked="0" layoutInCell="1" allowOverlap="1" wp14:anchorId="62B90D43" wp14:editId="642F3E0A">
                  <wp:simplePos x="0" y="0"/>
                  <wp:positionH relativeFrom="column">
                    <wp:posOffset>432435</wp:posOffset>
                  </wp:positionH>
                  <wp:positionV relativeFrom="paragraph">
                    <wp:posOffset>123825</wp:posOffset>
                  </wp:positionV>
                  <wp:extent cx="1783080" cy="1181100"/>
                  <wp:effectExtent l="0" t="0" r="7620" b="0"/>
                  <wp:wrapNone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3080" cy="1181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74DFF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در شکل مقابل اگر </w:t>
            </w:r>
            <w:r w:rsidR="00774DFF" w:rsidRPr="00E51461">
              <w:rPr>
                <w:b/>
                <w:bCs/>
                <w:noProof/>
                <w:sz w:val="24"/>
                <w:szCs w:val="24"/>
                <w:lang w:bidi="fa-IR"/>
              </w:rPr>
              <w:t>F</w:t>
            </w:r>
            <w:r w:rsidR="00774DFF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A66D23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و </w:t>
            </w:r>
            <w:r w:rsidR="00A66D23" w:rsidRPr="00E51461">
              <w:rPr>
                <w:b/>
                <w:bCs/>
                <w:noProof/>
                <w:sz w:val="24"/>
                <w:szCs w:val="24"/>
                <w:lang w:bidi="fa-IR"/>
              </w:rPr>
              <w:t>E</w:t>
            </w:r>
            <w:r w:rsidR="00A66D23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774DFF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 وسط اضلاع  </w:t>
            </w:r>
            <w:r w:rsidR="00774DFF" w:rsidRPr="00E51461">
              <w:rPr>
                <w:b/>
                <w:bCs/>
                <w:noProof/>
                <w:sz w:val="24"/>
                <w:szCs w:val="24"/>
                <w:lang w:bidi="fa-IR"/>
              </w:rPr>
              <w:t>AB</w:t>
            </w:r>
            <w:r w:rsidR="00774DFF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="00774DFF" w:rsidRPr="00E51461">
              <w:rPr>
                <w:b/>
                <w:bCs/>
                <w:noProof/>
                <w:sz w:val="24"/>
                <w:szCs w:val="24"/>
                <w:lang w:bidi="fa-IR"/>
              </w:rPr>
              <w:t>CD</w:t>
            </w:r>
            <w:r w:rsidR="00774DFF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 قرار گرفته باشد </w:t>
            </w:r>
          </w:p>
          <w:p w14:paraId="20FE6C91" w14:textId="77777777" w:rsidR="000A065A" w:rsidRDefault="00774DFF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دو مثلث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ADF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 و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BCE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 با چه حالتی هم نهشت هستند</w:t>
            </w:r>
            <w:r w:rsidR="000A065A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.</w:t>
            </w:r>
          </w:p>
          <w:p w14:paraId="45256701" w14:textId="036C03AB" w:rsidR="00A66D23" w:rsidRPr="00E51461" w:rsidRDefault="00774DFF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(شکل مستطیل است)(</w:t>
            </w:r>
            <w:r w:rsidR="000E6393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لرستان400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)</w:t>
            </w:r>
            <w:r w:rsidR="00A66D23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(سیتان401)</w:t>
            </w:r>
            <w:r w:rsidRPr="00E51461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</w:p>
        </w:tc>
      </w:tr>
      <w:tr w:rsidR="00582A10" w:rsidRPr="00E51461" w14:paraId="181FC1A6" w14:textId="77777777" w:rsidTr="001A3D99">
        <w:trPr>
          <w:gridAfter w:val="1"/>
          <w:wAfter w:w="16" w:type="dxa"/>
          <w:trHeight w:val="2293"/>
          <w:jc w:val="center"/>
        </w:trPr>
        <w:tc>
          <w:tcPr>
            <w:tcW w:w="510" w:type="dxa"/>
          </w:tcPr>
          <w:p w14:paraId="02B445E2" w14:textId="728A9242" w:rsidR="00582A10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  <w:r w:rsidR="00650CD9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08A7A94" w14:textId="76DA2CA0" w:rsidR="00582A10" w:rsidRPr="00E51461" w:rsidRDefault="00321BB4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63712" behindDoc="1" locked="0" layoutInCell="1" allowOverlap="1" wp14:anchorId="5F4A68FF" wp14:editId="054D1614">
                  <wp:simplePos x="0" y="0"/>
                  <wp:positionH relativeFrom="column">
                    <wp:posOffset>108628</wp:posOffset>
                  </wp:positionH>
                  <wp:positionV relativeFrom="paragraph">
                    <wp:posOffset>287655</wp:posOffset>
                  </wp:positionV>
                  <wp:extent cx="2105025" cy="1164614"/>
                  <wp:effectExtent l="0" t="0" r="0" b="0"/>
                  <wp:wrapNone/>
                  <wp:docPr id="80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116461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82A1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چهارضلعی </w:t>
            </w:r>
            <w:r w:rsidR="00582A10" w:rsidRPr="00E51461">
              <w:rPr>
                <w:b/>
                <w:bCs/>
                <w:noProof/>
                <w:sz w:val="24"/>
                <w:szCs w:val="24"/>
                <w:lang w:bidi="fa-IR"/>
              </w:rPr>
              <w:t>ABCD</w:t>
            </w:r>
            <w:r w:rsidR="00582A1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مستطیل است و </w:t>
            </w:r>
            <w:r w:rsidR="00582A10" w:rsidRPr="00E51461">
              <w:rPr>
                <w:b/>
                <w:bCs/>
                <w:noProof/>
                <w:sz w:val="24"/>
                <w:szCs w:val="24"/>
                <w:lang w:bidi="fa-IR"/>
              </w:rPr>
              <w:t>M</w:t>
            </w:r>
            <w:r w:rsidR="00582A1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سط ضلع </w:t>
            </w:r>
            <w:r w:rsidR="00582A10" w:rsidRPr="00E51461">
              <w:rPr>
                <w:b/>
                <w:bCs/>
                <w:noProof/>
                <w:sz w:val="24"/>
                <w:szCs w:val="24"/>
                <w:lang w:bidi="fa-IR"/>
              </w:rPr>
              <w:t>CD</w:t>
            </w:r>
            <w:r w:rsidR="00582A1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قرار دارد. ثابت کنید: </w:t>
            </w:r>
            <w:r w:rsidR="00582A10" w:rsidRPr="00E51461">
              <w:rPr>
                <w:b/>
                <w:bCs/>
                <w:position w:val="-4"/>
                <w:sz w:val="24"/>
                <w:szCs w:val="24"/>
              </w:rPr>
              <w:object w:dxaOrig="1160" w:dyaOrig="320" w14:anchorId="406FF73C">
                <v:shape id="_x0000_i1394" type="#_x0000_t75" style="width:58.5pt;height:16.5pt" o:ole="">
                  <v:imagedata r:id="rId51" o:title=""/>
                </v:shape>
                <o:OLEObject Type="Embed" ProgID="Equation.DSMT4" ShapeID="_x0000_i1394" DrawAspect="Content" ObjectID="_1787141975" r:id="rId52"/>
              </w:object>
            </w:r>
            <w:r w:rsidRPr="00E51461">
              <w:rPr>
                <w:b/>
                <w:bCs/>
                <w:sz w:val="24"/>
                <w:szCs w:val="24"/>
              </w:rPr>
              <w:t xml:space="preserve">      </w:t>
            </w:r>
            <w:r w:rsidR="00582A10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قزوین97)</w:t>
            </w:r>
          </w:p>
          <w:p w14:paraId="271E1338" w14:textId="1E7C0E6E" w:rsidR="00582A10" w:rsidRPr="00E51461" w:rsidRDefault="00582A10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400CACFA" w14:textId="6285D556" w:rsidR="00582A10" w:rsidRPr="00E51461" w:rsidRDefault="00321BB4" w:rsidP="0003708D">
            <w:pPr>
              <w:tabs>
                <w:tab w:val="left" w:pos="4121"/>
              </w:tabs>
              <w:spacing w:line="240" w:lineRule="auto"/>
              <w:jc w:val="both"/>
              <w:rPr>
                <w:b/>
                <w:bCs/>
                <w:sz w:val="24"/>
                <w:szCs w:val="24"/>
                <w:lang w:bidi="fa-IR"/>
              </w:rPr>
            </w:pPr>
            <w:r w:rsidRPr="00E51461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</w:p>
          <w:p w14:paraId="58E9B05D" w14:textId="439572E6" w:rsidR="000A065A" w:rsidRPr="00E51461" w:rsidRDefault="000A065A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noProof/>
                <w:sz w:val="24"/>
                <w:szCs w:val="24"/>
                <w:lang w:bidi="fa-IR"/>
              </w:rPr>
            </w:pPr>
          </w:p>
        </w:tc>
      </w:tr>
      <w:tr w:rsidR="000C3D2B" w:rsidRPr="00E51461" w14:paraId="1B6DBE7E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995FB42" w14:textId="772E0E23" w:rsidR="000C3D2B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6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0A42111" w14:textId="600ABC40" w:rsidR="000A065A" w:rsidRDefault="000A065A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38112" behindDoc="1" locked="0" layoutInCell="1" allowOverlap="1" wp14:anchorId="7692A55A" wp14:editId="7F1F441B">
                  <wp:simplePos x="0" y="0"/>
                  <wp:positionH relativeFrom="column">
                    <wp:posOffset>417195</wp:posOffset>
                  </wp:positionH>
                  <wp:positionV relativeFrom="paragraph">
                    <wp:posOffset>147955</wp:posOffset>
                  </wp:positionV>
                  <wp:extent cx="2092904" cy="1218879"/>
                  <wp:effectExtent l="0" t="0" r="3175" b="635"/>
                  <wp:wrapNone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2904" cy="121887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C3D2B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در مستطیل </w:t>
            </w:r>
            <w:r w:rsidR="000C3D2B" w:rsidRPr="00E51461">
              <w:rPr>
                <w:b/>
                <w:bCs/>
                <w:noProof/>
                <w:sz w:val="24"/>
                <w:szCs w:val="24"/>
              </w:rPr>
              <w:t>ABCD</w:t>
            </w:r>
            <w:r w:rsidR="000C3D2B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، نقاط </w:t>
            </w:r>
            <w:r w:rsidR="000C3D2B" w:rsidRPr="00E51461">
              <w:rPr>
                <w:b/>
                <w:bCs/>
                <w:noProof/>
                <w:sz w:val="24"/>
                <w:szCs w:val="24"/>
                <w:lang w:bidi="fa-IR"/>
              </w:rPr>
              <w:t>M</w:t>
            </w:r>
            <w:r w:rsidR="000C3D2B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="000C3D2B" w:rsidRPr="00E51461">
              <w:rPr>
                <w:b/>
                <w:bCs/>
                <w:noProof/>
                <w:sz w:val="24"/>
                <w:szCs w:val="24"/>
                <w:lang w:bidi="fa-IR"/>
              </w:rPr>
              <w:t>N</w:t>
            </w:r>
            <w:r w:rsidR="000C3D2B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 روی </w:t>
            </w:r>
            <w:r w:rsidR="000C3D2B" w:rsidRPr="00E51461">
              <w:rPr>
                <w:b/>
                <w:bCs/>
                <w:noProof/>
                <w:sz w:val="24"/>
                <w:szCs w:val="24"/>
                <w:lang w:bidi="fa-IR"/>
              </w:rPr>
              <w:t>CD</w:t>
            </w:r>
            <w:r w:rsidR="000C3D2B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طوری قرار گرفته</w:t>
            </w:r>
            <w:r w:rsidR="00CD0F3E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‌</w:t>
            </w:r>
            <w:r w:rsidR="000C3D2B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اند </w:t>
            </w:r>
          </w:p>
          <w:p w14:paraId="64F1B5AA" w14:textId="7749A9F9" w:rsidR="000A065A" w:rsidRDefault="000C3D2B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که آن را به سه قسمت مساوی تقسیم کرده</w:t>
            </w:r>
            <w:r w:rsidR="00CD0F3E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‌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اند. ثابت کنید</w:t>
            </w:r>
          </w:p>
          <w:p w14:paraId="772D55DB" w14:textId="7684EFD5" w:rsidR="000C3D2B" w:rsidRPr="00E51461" w:rsidRDefault="000C3D2B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دو مثلث </w:t>
            </w:r>
            <w:r w:rsidR="00CD0F3E" w:rsidRPr="00E51461">
              <w:rPr>
                <w:b/>
                <w:bCs/>
                <w:noProof/>
                <w:sz w:val="24"/>
                <w:szCs w:val="24"/>
                <w:lang w:bidi="fa-IR"/>
              </w:rPr>
              <w:t>AMD</w:t>
            </w:r>
            <w:r w:rsidR="00CD0F3E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="00CD0F3E" w:rsidRPr="00E51461">
              <w:rPr>
                <w:b/>
                <w:bCs/>
                <w:noProof/>
                <w:sz w:val="24"/>
                <w:szCs w:val="24"/>
                <w:lang w:bidi="fa-IR"/>
              </w:rPr>
              <w:t>BNC</w:t>
            </w:r>
            <w:r w:rsidR="00CD0F3E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هم‌نهشت هستند.(چهارمحال401) </w:t>
            </w:r>
          </w:p>
          <w:p w14:paraId="19D50000" w14:textId="69ED95DA" w:rsidR="00CD0F3E" w:rsidRPr="00E51461" w:rsidRDefault="001A3D99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39136" behindDoc="1" locked="0" layoutInCell="1" allowOverlap="1" wp14:anchorId="548CE592" wp14:editId="381390FF">
                  <wp:simplePos x="0" y="0"/>
                  <wp:positionH relativeFrom="column">
                    <wp:posOffset>154305</wp:posOffset>
                  </wp:positionH>
                  <wp:positionV relativeFrom="paragraph">
                    <wp:posOffset>334010</wp:posOffset>
                  </wp:positionV>
                  <wp:extent cx="1762125" cy="1117644"/>
                  <wp:effectExtent l="0" t="0" r="0" b="6350"/>
                  <wp:wrapNone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125" cy="111764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CD0F3E" w:rsidRPr="00E51461" w14:paraId="785E48AB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4D53EAA" w14:textId="49C6DE20" w:rsidR="00CD0F3E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7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09262DA" w14:textId="244E4659" w:rsidR="00CD0F3E" w:rsidRPr="00E51461" w:rsidRDefault="00CD0F3E" w:rsidP="0003708D">
            <w:pPr>
              <w:tabs>
                <w:tab w:val="left" w:pos="3324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در مستطیل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ABCD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پارخط</w:t>
            </w:r>
            <w:r w:rsidR="00406662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‌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های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BE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AF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طوری رسم شده که </w:t>
            </w:r>
            <w:r w:rsidR="00406662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(زنجان401) </w:t>
            </w:r>
          </w:p>
          <w:p w14:paraId="76AD53AE" w14:textId="3A1D55BE" w:rsidR="00406662" w:rsidRPr="00E51461" w:rsidRDefault="00CD0F3E" w:rsidP="001A3D99">
            <w:pPr>
              <w:tabs>
                <w:tab w:val="left" w:pos="3324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دو زاویه </w:t>
            </w:r>
            <w:r w:rsidR="00406662" w:rsidRPr="00E51461">
              <w:rPr>
                <w:b/>
                <w:bCs/>
                <w:position w:val="-12"/>
                <w:sz w:val="24"/>
                <w:szCs w:val="24"/>
              </w:rPr>
              <w:object w:dxaOrig="320" w:dyaOrig="360" w14:anchorId="5F992D96">
                <v:shape id="_x0000_i1038" type="#_x0000_t75" style="width:16.5pt;height:18pt" o:ole="">
                  <v:imagedata r:id="rId55" o:title=""/>
                </v:shape>
                <o:OLEObject Type="Embed" ProgID="Equation.DSMT4" ShapeID="_x0000_i1038" DrawAspect="Content" ObjectID="_1787141976" r:id="rId56"/>
              </w:object>
            </w:r>
            <w:r w:rsidR="00406662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و</w:t>
            </w:r>
            <w:r w:rsidR="00406662" w:rsidRPr="00E51461">
              <w:rPr>
                <w:b/>
                <w:bCs/>
                <w:sz w:val="24"/>
                <w:szCs w:val="24"/>
              </w:rPr>
              <w:t xml:space="preserve"> </w:t>
            </w:r>
            <w:r w:rsidR="00406662" w:rsidRPr="00E51461">
              <w:rPr>
                <w:b/>
                <w:bCs/>
                <w:position w:val="-12"/>
                <w:sz w:val="24"/>
                <w:szCs w:val="24"/>
              </w:rPr>
              <w:object w:dxaOrig="279" w:dyaOrig="360" w14:anchorId="72C67292">
                <v:shape id="_x0000_i1039" type="#_x0000_t75" style="width:13.5pt;height:18pt" o:ole="">
                  <v:imagedata r:id="rId57" o:title=""/>
                </v:shape>
                <o:OLEObject Type="Embed" ProgID="Equation.DSMT4" ShapeID="_x0000_i1039" DrawAspect="Content" ObjectID="_1787141977" r:id="rId58"/>
              </w:objec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برابراند</w:t>
            </w:r>
            <w:r w:rsidR="00406662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.</w:t>
            </w:r>
            <w:r w:rsidR="001A3D99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406662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ثابت کنید </w:t>
            </w:r>
            <w:r w:rsidR="00406662" w:rsidRPr="00E51461">
              <w:rPr>
                <w:b/>
                <w:bCs/>
                <w:noProof/>
                <w:sz w:val="24"/>
                <w:szCs w:val="24"/>
                <w:lang w:bidi="fa-IR"/>
              </w:rPr>
              <w:t>BE</w:t>
            </w:r>
            <w:r w:rsidR="00406662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="00406662" w:rsidRPr="00E51461">
              <w:rPr>
                <w:b/>
                <w:bCs/>
                <w:noProof/>
                <w:sz w:val="24"/>
                <w:szCs w:val="24"/>
                <w:lang w:bidi="fa-IR"/>
              </w:rPr>
              <w:t>AF</w:t>
            </w:r>
            <w:r w:rsidR="00406662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مساوی‌اند.</w:t>
            </w:r>
          </w:p>
          <w:p w14:paraId="13D1F2DA" w14:textId="035D2EE5" w:rsidR="0003708D" w:rsidRPr="00E51461" w:rsidRDefault="001A3D99" w:rsidP="0003708D">
            <w:pPr>
              <w:tabs>
                <w:tab w:val="left" w:pos="3324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5520" behindDoc="1" locked="0" layoutInCell="1" allowOverlap="1" wp14:anchorId="266BBCA6" wp14:editId="1E49DDA4">
                  <wp:simplePos x="0" y="0"/>
                  <wp:positionH relativeFrom="column">
                    <wp:posOffset>22860</wp:posOffset>
                  </wp:positionH>
                  <wp:positionV relativeFrom="paragraph">
                    <wp:posOffset>347980</wp:posOffset>
                  </wp:positionV>
                  <wp:extent cx="1790700" cy="1211580"/>
                  <wp:effectExtent l="0" t="0" r="0" b="7620"/>
                  <wp:wrapNone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2115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26483F" w:rsidRPr="00E51461" w14:paraId="24201FA0" w14:textId="77777777" w:rsidTr="001A3D99">
        <w:trPr>
          <w:gridAfter w:val="1"/>
          <w:wAfter w:w="16" w:type="dxa"/>
          <w:trHeight w:val="1859"/>
          <w:jc w:val="center"/>
        </w:trPr>
        <w:tc>
          <w:tcPr>
            <w:tcW w:w="510" w:type="dxa"/>
          </w:tcPr>
          <w:p w14:paraId="78D6C8E4" w14:textId="0DCAB8A6" w:rsidR="0026483F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8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F52548B" w14:textId="34E9AB4B" w:rsidR="0026483F" w:rsidRPr="00E51461" w:rsidRDefault="0026483F" w:rsidP="0003708D">
            <w:pPr>
              <w:tabs>
                <w:tab w:val="left" w:pos="3324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در مستطیل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ABCD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پارخط‌های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BE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AF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طوری رسم شده که (مرکزی401) </w:t>
            </w:r>
          </w:p>
          <w:p w14:paraId="14D287B6" w14:textId="28DCC815" w:rsidR="0026483F" w:rsidRPr="00E51461" w:rsidRDefault="0026483F" w:rsidP="001A3D99">
            <w:pPr>
              <w:tabs>
                <w:tab w:val="left" w:pos="3324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دو زاویه </w:t>
            </w:r>
            <w:r w:rsidRPr="00E51461">
              <w:rPr>
                <w:b/>
                <w:bCs/>
                <w:position w:val="-12"/>
                <w:sz w:val="24"/>
                <w:szCs w:val="24"/>
              </w:rPr>
              <w:object w:dxaOrig="320" w:dyaOrig="360" w14:anchorId="3FB8922F">
                <v:shape id="_x0000_i1410" type="#_x0000_t75" style="width:16.5pt;height:18pt" o:ole="">
                  <v:imagedata r:id="rId55" o:title=""/>
                </v:shape>
                <o:OLEObject Type="Embed" ProgID="Equation.DSMT4" ShapeID="_x0000_i1410" DrawAspect="Content" ObjectID="_1787141978" r:id="rId60"/>
              </w:objec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</w:t>
            </w:r>
            <w:r w:rsidRPr="00E51461">
              <w:rPr>
                <w:b/>
                <w:bCs/>
                <w:sz w:val="24"/>
                <w:szCs w:val="24"/>
              </w:rPr>
              <w:t xml:space="preserve"> </w:t>
            </w:r>
            <w:r w:rsidRPr="00E51461">
              <w:rPr>
                <w:b/>
                <w:bCs/>
                <w:position w:val="-12"/>
                <w:sz w:val="24"/>
                <w:szCs w:val="24"/>
              </w:rPr>
              <w:object w:dxaOrig="279" w:dyaOrig="360" w14:anchorId="26CCF150">
                <v:shape id="_x0000_i1411" type="#_x0000_t75" style="width:13.5pt;height:18pt" o:ole="">
                  <v:imagedata r:id="rId57" o:title=""/>
                </v:shape>
                <o:OLEObject Type="Embed" ProgID="Equation.DSMT4" ShapeID="_x0000_i1411" DrawAspect="Content" ObjectID="_1787141979" r:id="rId61"/>
              </w:objec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برابراند.ثابت کنید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BE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AF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مساوی‌اند.</w:t>
            </w:r>
          </w:p>
          <w:p w14:paraId="62E5C76A" w14:textId="2DA7AE32" w:rsidR="0026483F" w:rsidRPr="00E51461" w:rsidRDefault="0026483F" w:rsidP="0003708D">
            <w:pPr>
              <w:tabs>
                <w:tab w:val="left" w:pos="3324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</w:p>
        </w:tc>
      </w:tr>
      <w:tr w:rsidR="003B3383" w:rsidRPr="00E51461" w14:paraId="227FC7F2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248DF3B2" w14:textId="02DD0378" w:rsidR="003B3383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9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6E932F8" w14:textId="77777777" w:rsidR="003B3383" w:rsidRPr="00E51461" w:rsidRDefault="003B3383" w:rsidP="0003708D">
            <w:pPr>
              <w:tabs>
                <w:tab w:val="left" w:pos="3324"/>
              </w:tabs>
              <w:spacing w:after="0" w:line="240" w:lineRule="auto"/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822080" behindDoc="1" locked="0" layoutInCell="1" allowOverlap="1" wp14:anchorId="281AA45A" wp14:editId="7B7E0C8F">
                  <wp:simplePos x="0" y="0"/>
                  <wp:positionH relativeFrom="column">
                    <wp:posOffset>127635</wp:posOffset>
                  </wp:positionH>
                  <wp:positionV relativeFrom="paragraph">
                    <wp:posOffset>346710</wp:posOffset>
                  </wp:positionV>
                  <wp:extent cx="2644140" cy="1234440"/>
                  <wp:effectExtent l="0" t="0" r="3810" b="3810"/>
                  <wp:wrapNone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4140" cy="12344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 شکل زیر چهار ضلعی 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ABCD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مستطیل است و نقطه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F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سط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AB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ست. ثابت کنید مثلث‌ها ِ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DAF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و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CBF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5B5521B8" w14:textId="77777777" w:rsidR="003B3383" w:rsidRPr="00E51461" w:rsidRDefault="003B3383" w:rsidP="0003708D">
            <w:pPr>
              <w:tabs>
                <w:tab w:val="left" w:pos="3324"/>
              </w:tabs>
              <w:spacing w:after="0" w:line="240" w:lineRule="auto"/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م نهشتند.(زنجان400)</w:t>
            </w:r>
          </w:p>
          <w:p w14:paraId="6BFB7093" w14:textId="77777777" w:rsidR="003B3383" w:rsidRPr="00E51461" w:rsidRDefault="003B3383" w:rsidP="0003708D">
            <w:pPr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ثابت کنید: </w:t>
            </w:r>
            <w:r w:rsidRPr="00E51461">
              <w:rPr>
                <w:b/>
                <w:bCs/>
                <w:position w:val="-6"/>
                <w:sz w:val="24"/>
                <w:szCs w:val="24"/>
              </w:rPr>
              <w:object w:dxaOrig="1020" w:dyaOrig="340" w14:anchorId="30FAF72C">
                <v:shape id="_x0000_i1042" type="#_x0000_t75" style="width:51pt;height:16.5pt" o:ole="">
                  <v:imagedata r:id="rId63" o:title=""/>
                </v:shape>
                <o:OLEObject Type="Embed" ProgID="Equation.DSMT4" ShapeID="_x0000_i1042" DrawAspect="Content" ObjectID="_1787141980" r:id="rId64"/>
              </w:objec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اصفهان401) </w:t>
            </w:r>
          </w:p>
          <w:p w14:paraId="08FE6AA3" w14:textId="77777777" w:rsidR="003B3383" w:rsidRPr="00E51461" w:rsidRDefault="003B3383" w:rsidP="0003708D">
            <w:pPr>
              <w:tabs>
                <w:tab w:val="left" w:pos="3324"/>
              </w:tabs>
              <w:spacing w:after="0"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</w:p>
          <w:p w14:paraId="47E4322B" w14:textId="77777777" w:rsidR="00650CD9" w:rsidRPr="00E51461" w:rsidRDefault="00650CD9" w:rsidP="0003708D">
            <w:pPr>
              <w:tabs>
                <w:tab w:val="left" w:pos="3324"/>
              </w:tabs>
              <w:spacing w:after="0"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</w:p>
          <w:p w14:paraId="74CAC8A1" w14:textId="7807375F" w:rsidR="00297AEE" w:rsidRPr="00E51461" w:rsidRDefault="00297AEE" w:rsidP="0003708D">
            <w:pPr>
              <w:tabs>
                <w:tab w:val="left" w:pos="3324"/>
              </w:tabs>
              <w:spacing w:after="0"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</w:p>
        </w:tc>
      </w:tr>
      <w:tr w:rsidR="0029238D" w:rsidRPr="00E51461" w14:paraId="385027F3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C88C2BF" w14:textId="18A48664" w:rsidR="0029238D" w:rsidRPr="00E51461" w:rsidRDefault="000A065A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0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43B2284" w14:textId="674E4A1C" w:rsidR="00297AEE" w:rsidRPr="00E51461" w:rsidRDefault="00297AEE" w:rsidP="0003708D">
            <w:pPr>
              <w:tabs>
                <w:tab w:val="left" w:pos="3324"/>
              </w:tabs>
              <w:spacing w:after="0" w:line="240" w:lineRule="auto"/>
              <w:jc w:val="both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934720" behindDoc="0" locked="0" layoutInCell="1" allowOverlap="1" wp14:anchorId="61420B4F" wp14:editId="4A6133E0">
                  <wp:simplePos x="0" y="0"/>
                  <wp:positionH relativeFrom="column">
                    <wp:posOffset>247015</wp:posOffset>
                  </wp:positionH>
                  <wp:positionV relativeFrom="paragraph">
                    <wp:posOffset>86360</wp:posOffset>
                  </wp:positionV>
                  <wp:extent cx="1318260" cy="1135321"/>
                  <wp:effectExtent l="0" t="0" r="0" b="8255"/>
                  <wp:wrapNone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260" cy="113532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9238D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در شکل زیر وترهای</w:t>
            </w:r>
            <w:r w:rsidRPr="00E51461">
              <w:rPr>
                <w:b/>
                <w:bCs/>
                <w:position w:val="-4"/>
                <w:sz w:val="24"/>
                <w:szCs w:val="24"/>
              </w:rPr>
              <w:object w:dxaOrig="420" w:dyaOrig="260" w14:anchorId="538CC732">
                <v:shape id="_x0000_i1043" type="#_x0000_t75" style="width:21pt;height:13.5pt" o:ole="">
                  <v:imagedata r:id="rId66" o:title=""/>
                </v:shape>
                <o:OLEObject Type="Embed" ProgID="Equation.DSMT4" ShapeID="_x0000_i1043" DrawAspect="Content" ObjectID="_1787141981" r:id="rId67"/>
              </w:object>
            </w:r>
            <w:r w:rsidRPr="00E51461">
              <w:rPr>
                <w:b/>
                <w:bCs/>
                <w:position w:val="-6"/>
                <w:sz w:val="24"/>
                <w:szCs w:val="24"/>
              </w:rPr>
              <w:object w:dxaOrig="420" w:dyaOrig="279" w14:anchorId="75E6D56A">
                <v:shape id="_x0000_i1044" type="#_x0000_t75" style="width:21pt;height:13.5pt" o:ole="">
                  <v:imagedata r:id="rId68" o:title=""/>
                </v:shape>
                <o:OLEObject Type="Embed" ProgID="Equation.DSMT4" ShapeID="_x0000_i1044" DrawAspect="Content" ObjectID="_1787141982" r:id="rId69"/>
              </w:object>
            </w:r>
            <w:r w:rsidR="0029238D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و باهم مساوی هستند. نشان دهید </w:t>
            </w:r>
          </w:p>
          <w:p w14:paraId="6ED7716D" w14:textId="1017DE92" w:rsidR="0029238D" w:rsidRPr="00E51461" w:rsidRDefault="0029238D" w:rsidP="0003708D">
            <w:pPr>
              <w:tabs>
                <w:tab w:val="left" w:pos="3324"/>
              </w:tabs>
              <w:spacing w:after="0" w:line="240" w:lineRule="auto"/>
              <w:jc w:val="both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کمان</w:t>
            </w:r>
            <w:r w:rsidR="00297AEE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‌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های </w:t>
            </w:r>
            <w:r w:rsidR="00297AEE" w:rsidRPr="00E51461">
              <w:rPr>
                <w:b/>
                <w:bCs/>
                <w:noProof/>
                <w:position w:val="-4"/>
                <w:sz w:val="24"/>
                <w:szCs w:val="24"/>
              </w:rPr>
              <w:object w:dxaOrig="420" w:dyaOrig="340" w14:anchorId="5EA41864">
                <v:shape id="_x0000_i1045" type="#_x0000_t75" style="width:21pt;height:16.5pt" o:ole="">
                  <v:imagedata r:id="rId70" o:title=""/>
                </v:shape>
                <o:OLEObject Type="Embed" ProgID="Equation.DSMT4" ShapeID="_x0000_i1045" DrawAspect="Content" ObjectID="_1787141983" r:id="rId71"/>
              </w:objec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و </w:t>
            </w:r>
            <w:r w:rsidR="00297AEE" w:rsidRPr="00E51461">
              <w:rPr>
                <w:b/>
                <w:bCs/>
                <w:noProof/>
                <w:position w:val="-6"/>
                <w:sz w:val="24"/>
                <w:szCs w:val="24"/>
              </w:rPr>
              <w:object w:dxaOrig="420" w:dyaOrig="360" w14:anchorId="46593A18">
                <v:shape id="_x0000_i1046" type="#_x0000_t75" style="width:21pt;height:18pt" o:ole="">
                  <v:imagedata r:id="rId72" o:title=""/>
                </v:shape>
                <o:OLEObject Type="Embed" ProgID="Equation.DSMT4" ShapeID="_x0000_i1046" DrawAspect="Content" ObjectID="_1787141984" r:id="rId73"/>
              </w:objec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مساوی هستند.(گیلان402) </w:t>
            </w:r>
          </w:p>
          <w:p w14:paraId="0957AA86" w14:textId="77777777" w:rsidR="00297AEE" w:rsidRPr="00E51461" w:rsidRDefault="00297AEE" w:rsidP="0003708D">
            <w:pPr>
              <w:tabs>
                <w:tab w:val="left" w:pos="6407"/>
              </w:tabs>
              <w:spacing w:after="0" w:line="240" w:lineRule="auto"/>
              <w:jc w:val="both"/>
              <w:rPr>
                <w:b/>
                <w:bCs/>
                <w:noProof/>
                <w:sz w:val="24"/>
                <w:szCs w:val="24"/>
                <w:rtl/>
              </w:rPr>
            </w:pPr>
          </w:p>
          <w:p w14:paraId="0D7FB9CA" w14:textId="186582CD" w:rsidR="00297AEE" w:rsidRPr="00E51461" w:rsidRDefault="00297AEE" w:rsidP="0003708D">
            <w:pPr>
              <w:tabs>
                <w:tab w:val="left" w:pos="6407"/>
              </w:tabs>
              <w:spacing w:after="0" w:line="240" w:lineRule="auto"/>
              <w:jc w:val="both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</w:rPr>
              <w:tab/>
            </w:r>
          </w:p>
          <w:p w14:paraId="45A3CF2F" w14:textId="67A058E8" w:rsidR="00297AEE" w:rsidRPr="00E51461" w:rsidRDefault="00297AEE" w:rsidP="0003708D">
            <w:pPr>
              <w:tabs>
                <w:tab w:val="left" w:pos="6407"/>
              </w:tabs>
              <w:spacing w:after="0" w:line="240" w:lineRule="auto"/>
              <w:jc w:val="both"/>
              <w:rPr>
                <w:b/>
                <w:bCs/>
                <w:noProof/>
                <w:sz w:val="24"/>
                <w:szCs w:val="24"/>
                <w:rtl/>
              </w:rPr>
            </w:pPr>
          </w:p>
        </w:tc>
      </w:tr>
      <w:tr w:rsidR="00F45409" w:rsidRPr="00E51461" w14:paraId="3402B9DB" w14:textId="77777777" w:rsidTr="001F2F2B">
        <w:trPr>
          <w:gridAfter w:val="1"/>
          <w:wAfter w:w="16" w:type="dxa"/>
          <w:trHeight w:val="1722"/>
          <w:jc w:val="center"/>
        </w:trPr>
        <w:tc>
          <w:tcPr>
            <w:tcW w:w="510" w:type="dxa"/>
          </w:tcPr>
          <w:p w14:paraId="05903CBE" w14:textId="5CF5DAFC" w:rsidR="00F45409" w:rsidRPr="00E51461" w:rsidRDefault="000A065A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3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70C471D" w14:textId="13DCF516" w:rsidR="00F45409" w:rsidRPr="00E51461" w:rsidRDefault="00F45409" w:rsidP="0003708D">
            <w:pPr>
              <w:tabs>
                <w:tab w:val="left" w:pos="3324"/>
              </w:tabs>
              <w:spacing w:after="0" w:line="240" w:lineRule="auto"/>
              <w:jc w:val="both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937792" behindDoc="1" locked="0" layoutInCell="1" allowOverlap="1" wp14:anchorId="3C15D07F" wp14:editId="78B01C9B">
                  <wp:simplePos x="0" y="0"/>
                  <wp:positionH relativeFrom="column">
                    <wp:posOffset>278130</wp:posOffset>
                  </wp:positionH>
                  <wp:positionV relativeFrom="paragraph">
                    <wp:posOffset>77470</wp:posOffset>
                  </wp:positionV>
                  <wp:extent cx="1381125" cy="981326"/>
                  <wp:effectExtent l="0" t="0" r="0" b="9525"/>
                  <wp:wrapNone/>
                  <wp:docPr id="81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2101" cy="9891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از مرکز دایره</w:t>
            </w:r>
            <w:r w:rsidR="00867ED2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‌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ی  مقابل بر وتر دلخواه </w:t>
            </w:r>
            <w:r w:rsidRPr="00E51461">
              <w:rPr>
                <w:b/>
                <w:bCs/>
                <w:noProof/>
                <w:sz w:val="24"/>
                <w:szCs w:val="24"/>
              </w:rPr>
              <w:t>AB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عمود کردهایم. (مرکزی402) </w:t>
            </w:r>
          </w:p>
          <w:p w14:paraId="0BD77670" w14:textId="39BA4B11" w:rsidR="00F45409" w:rsidRPr="00E51461" w:rsidRDefault="00F45409" w:rsidP="0003708D">
            <w:pPr>
              <w:tabs>
                <w:tab w:val="left" w:pos="3324"/>
                <w:tab w:val="left" w:pos="7331"/>
              </w:tabs>
              <w:spacing w:after="0" w:line="240" w:lineRule="auto"/>
              <w:jc w:val="both"/>
              <w:rPr>
                <w:b/>
                <w:bCs/>
                <w:noProof/>
                <w:sz w:val="24"/>
                <w:szCs w:val="24"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ثابت کنید وتر </w:t>
            </w:r>
            <w:r w:rsidRPr="00E51461">
              <w:rPr>
                <w:b/>
                <w:bCs/>
                <w:noProof/>
                <w:sz w:val="24"/>
                <w:szCs w:val="24"/>
              </w:rPr>
              <w:t>AB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 نصف شده است یعنی </w:t>
            </w:r>
            <w:r w:rsidR="00867ED2" w:rsidRPr="00E51461">
              <w:rPr>
                <w:b/>
                <w:bCs/>
                <w:noProof/>
                <w:position w:val="-10"/>
                <w:sz w:val="24"/>
                <w:szCs w:val="24"/>
                <w:lang w:bidi="fa-IR"/>
              </w:rPr>
              <w:object w:dxaOrig="1180" w:dyaOrig="380" w14:anchorId="1E46914F">
                <v:shape id="_x0000_i1283" type="#_x0000_t75" style="width:59.25pt;height:19.5pt" o:ole="">
                  <v:imagedata r:id="rId75" o:title=""/>
                </v:shape>
                <o:OLEObject Type="Embed" ProgID="Equation.DSMT4" ShapeID="_x0000_i1283" DrawAspect="Content" ObjectID="_1787141985" r:id="rId76"/>
              </w:object>
            </w:r>
            <w:r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tab/>
            </w:r>
          </w:p>
          <w:p w14:paraId="3FFBD217" w14:textId="10215A71" w:rsidR="00F45409" w:rsidRPr="00E51461" w:rsidRDefault="00F45409" w:rsidP="0003708D">
            <w:pPr>
              <w:tabs>
                <w:tab w:val="left" w:pos="3324"/>
              </w:tabs>
              <w:spacing w:after="0" w:line="240" w:lineRule="auto"/>
              <w:jc w:val="both"/>
              <w:rPr>
                <w:b/>
                <w:bCs/>
                <w:noProof/>
                <w:sz w:val="24"/>
                <w:szCs w:val="24"/>
                <w:rtl/>
              </w:rPr>
            </w:pPr>
          </w:p>
          <w:p w14:paraId="0976F787" w14:textId="174656DB" w:rsidR="00F45409" w:rsidRPr="00E51461" w:rsidRDefault="00F45409" w:rsidP="0003708D">
            <w:pPr>
              <w:tabs>
                <w:tab w:val="left" w:pos="3324"/>
              </w:tabs>
              <w:spacing w:after="0" w:line="240" w:lineRule="auto"/>
              <w:jc w:val="both"/>
              <w:rPr>
                <w:b/>
                <w:bCs/>
                <w:noProof/>
                <w:sz w:val="24"/>
                <w:szCs w:val="24"/>
                <w:rtl/>
              </w:rPr>
            </w:pPr>
          </w:p>
        </w:tc>
      </w:tr>
      <w:tr w:rsidR="00774DFF" w:rsidRPr="00E51461" w14:paraId="2C77FAC4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D8A4F51" w14:textId="2875B038" w:rsidR="00774DFF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0A065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7BA7F46" w14:textId="5833C0E1" w:rsidR="000A1CAB" w:rsidRPr="00E51461" w:rsidRDefault="00774DFF" w:rsidP="0003708D">
            <w:pPr>
              <w:tabs>
                <w:tab w:val="left" w:pos="3324"/>
              </w:tabs>
              <w:spacing w:after="0" w:line="240" w:lineRule="auto"/>
              <w:jc w:val="both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از نقطه </w:t>
            </w:r>
            <w:r w:rsidRPr="00E51461">
              <w:rPr>
                <w:b/>
                <w:bCs/>
                <w:noProof/>
                <w:sz w:val="24"/>
                <w:szCs w:val="24"/>
              </w:rPr>
              <w:t>M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خارج از دایره، دو مماس </w:t>
            </w:r>
            <w:r w:rsidRPr="00E51461">
              <w:rPr>
                <w:b/>
                <w:bCs/>
                <w:noProof/>
                <w:sz w:val="24"/>
                <w:szCs w:val="24"/>
              </w:rPr>
              <w:t>MA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 و  </w:t>
            </w:r>
            <w:r w:rsidRPr="00E51461">
              <w:rPr>
                <w:b/>
                <w:bCs/>
                <w:noProof/>
                <w:sz w:val="24"/>
                <w:szCs w:val="24"/>
              </w:rPr>
              <w:t>MB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را بر دایره  رسم می کنیم نقطه </w:t>
            </w:r>
            <w:r w:rsidRPr="00E51461">
              <w:rPr>
                <w:b/>
                <w:bCs/>
                <w:noProof/>
                <w:sz w:val="24"/>
                <w:szCs w:val="24"/>
              </w:rPr>
              <w:t>O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مرکز دایره است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.ثابت کنید:</w:t>
            </w:r>
            <w:r w:rsidR="000A1CAB" w:rsidRPr="00E51461">
              <w:rPr>
                <w:b/>
                <w:bCs/>
                <w:noProof/>
                <w:sz w:val="24"/>
                <w:szCs w:val="24"/>
                <w:lang w:bidi="fa-IR"/>
              </w:rPr>
              <w:t xml:space="preserve"> </w:t>
            </w:r>
          </w:p>
          <w:p w14:paraId="0BF50BD5" w14:textId="62942162" w:rsidR="00D35D16" w:rsidRPr="00E51461" w:rsidRDefault="00D35D16" w:rsidP="0003708D">
            <w:pPr>
              <w:tabs>
                <w:tab w:val="left" w:pos="3324"/>
              </w:tabs>
              <w:spacing w:after="0" w:line="240" w:lineRule="auto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08416" behindDoc="1" locked="0" layoutInCell="1" allowOverlap="1" wp14:anchorId="45C84890" wp14:editId="56423C9E">
                  <wp:simplePos x="0" y="0"/>
                  <wp:positionH relativeFrom="column">
                    <wp:posOffset>271780</wp:posOffset>
                  </wp:positionH>
                  <wp:positionV relativeFrom="paragraph">
                    <wp:posOffset>85725</wp:posOffset>
                  </wp:positionV>
                  <wp:extent cx="2423160" cy="1097280"/>
                  <wp:effectExtent l="0" t="0" r="0" b="7620"/>
                  <wp:wrapNone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Screenshot_20211017-120535_Adobe Acrobat.jpg"/>
                          <pic:cNvPicPr/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3160" cy="1097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A1CAB" w:rsidRPr="00E51461">
              <w:rPr>
                <w:b/>
                <w:bCs/>
                <w:position w:val="-4"/>
                <w:sz w:val="24"/>
                <w:szCs w:val="24"/>
              </w:rPr>
              <w:object w:dxaOrig="1160" w:dyaOrig="320" w14:anchorId="1690C61A">
                <v:shape id="_x0000_i1048" type="#_x0000_t75" style="width:58.5pt;height:16.5pt" o:ole="">
                  <v:imagedata r:id="rId78" o:title=""/>
                </v:shape>
                <o:OLEObject Type="Embed" ProgID="Equation.DSMT4" ShapeID="_x0000_i1048" DrawAspect="Content" ObjectID="_1787141986" r:id="rId79"/>
              </w:object>
            </w:r>
            <w:r w:rsidR="000A1CAB"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(اثبات برابری مماس های بر دایره از نقطه</w:t>
            </w:r>
            <w:r w:rsidR="00C869BC" w:rsidRPr="00E51461">
              <w:rPr>
                <w:rFonts w:hint="cs"/>
                <w:b/>
                <w:bCs/>
                <w:sz w:val="24"/>
                <w:szCs w:val="24"/>
                <w:rtl/>
              </w:rPr>
              <w:t>‌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ای خ</w:t>
            </w:r>
            <w:r w:rsidR="00C869BC" w:rsidRPr="00E51461">
              <w:rPr>
                <w:rFonts w:hint="cs"/>
                <w:b/>
                <w:bCs/>
                <w:sz w:val="24"/>
                <w:szCs w:val="24"/>
                <w:rtl/>
              </w:rPr>
              <w:t>ا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رج از آن)</w:t>
            </w:r>
          </w:p>
          <w:p w14:paraId="21ACACF3" w14:textId="5C80A8DB" w:rsidR="00774DFF" w:rsidRPr="00E51461" w:rsidRDefault="000A1CAB" w:rsidP="0003708D">
            <w:pPr>
              <w:tabs>
                <w:tab w:val="left" w:pos="3324"/>
              </w:tabs>
              <w:spacing w:after="0" w:line="240" w:lineRule="auto"/>
              <w:jc w:val="both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 (</w:t>
            </w:r>
            <w:r w:rsidR="005B751F" w:rsidRPr="00E51461">
              <w:rPr>
                <w:rFonts w:hint="cs"/>
                <w:b/>
                <w:bCs/>
                <w:sz w:val="24"/>
                <w:szCs w:val="24"/>
                <w:rtl/>
              </w:rPr>
              <w:t>بویراحمد402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F070C9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(گیلان401)</w:t>
            </w:r>
          </w:p>
          <w:p w14:paraId="7873A60A" w14:textId="12FD2D1E" w:rsidR="00774DFF" w:rsidRPr="00E51461" w:rsidRDefault="000A1CAB" w:rsidP="0003708D">
            <w:pPr>
              <w:spacing w:after="0"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لیل هم</w:t>
            </w:r>
            <w:r w:rsidR="005E039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هشت دو مثلث را بنویسید</w:t>
            </w:r>
            <w:r w:rsidR="00C869B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تهران 401)</w:t>
            </w:r>
          </w:p>
          <w:p w14:paraId="69435070" w14:textId="77777777" w:rsidR="00774DFF" w:rsidRPr="00E51461" w:rsidRDefault="00774DFF" w:rsidP="0003708D">
            <w:pPr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1E11D07D" w14:textId="3E053808" w:rsidR="00650CD9" w:rsidRPr="00E51461" w:rsidRDefault="00650CD9" w:rsidP="0003708D">
            <w:pPr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D35D16" w:rsidRPr="00E51461" w14:paraId="1166A05D" w14:textId="77777777" w:rsidTr="001F2F2B">
        <w:trPr>
          <w:gridAfter w:val="1"/>
          <w:wAfter w:w="16" w:type="dxa"/>
          <w:trHeight w:val="2268"/>
          <w:jc w:val="center"/>
        </w:trPr>
        <w:tc>
          <w:tcPr>
            <w:tcW w:w="510" w:type="dxa"/>
            <w:tcBorders>
              <w:top w:val="single" w:sz="4" w:space="0" w:color="auto"/>
            </w:tcBorders>
          </w:tcPr>
          <w:p w14:paraId="01A71061" w14:textId="0EEC630B" w:rsidR="00D35D16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0A065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14:paraId="7C4B9FDC" w14:textId="4BA326F7" w:rsidR="00D35D16" w:rsidRPr="00E51461" w:rsidRDefault="00D35D16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803648" behindDoc="1" locked="0" layoutInCell="1" allowOverlap="1" wp14:anchorId="5FE1C9FF" wp14:editId="5903A376">
                  <wp:simplePos x="0" y="0"/>
                  <wp:positionH relativeFrom="column">
                    <wp:posOffset>532130</wp:posOffset>
                  </wp:positionH>
                  <wp:positionV relativeFrom="paragraph">
                    <wp:posOffset>196215</wp:posOffset>
                  </wp:positionV>
                  <wp:extent cx="2072640" cy="1295400"/>
                  <wp:effectExtent l="0" t="0" r="3810" b="0"/>
                  <wp:wrapNone/>
                  <wp:docPr id="85" name="Pictur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1295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نشان دهید دو مثلث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MOP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MON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هم نهشت هستند.(</w:t>
            </w:r>
            <w:r w:rsidRPr="00E51461">
              <w:rPr>
                <w:b/>
                <w:bCs/>
                <w:sz w:val="24"/>
                <w:szCs w:val="24"/>
              </w:rPr>
              <w:t xml:space="preserve"> </w:t>
            </w:r>
            <w:r w:rsidRPr="00E51461">
              <w:rPr>
                <w:b/>
                <w:bCs/>
                <w:position w:val="-4"/>
                <w:sz w:val="24"/>
                <w:szCs w:val="24"/>
              </w:rPr>
              <w:object w:dxaOrig="1140" w:dyaOrig="320" w14:anchorId="088548EF">
                <v:shape id="_x0000_i1049" type="#_x0000_t75" style="width:57pt;height:16.5pt" o:ole="">
                  <v:imagedata r:id="rId81" o:title=""/>
                </v:shape>
                <o:OLEObject Type="Embed" ProgID="Equation.DSMT4" ShapeID="_x0000_i1049" DrawAspect="Content" ObjectID="_1787141987" r:id="rId82"/>
              </w:objec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)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خراسان شمالی400) </w:t>
            </w:r>
          </w:p>
          <w:p w14:paraId="012C091F" w14:textId="46ACE407" w:rsidR="00AB4986" w:rsidRPr="00E51461" w:rsidRDefault="00D35D16" w:rsidP="0003708D">
            <w:pPr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حالت هم ‌نهشتی را بنویسید. </w:t>
            </w:r>
          </w:p>
        </w:tc>
      </w:tr>
      <w:tr w:rsidR="00B57852" w:rsidRPr="00E51461" w14:paraId="568FE63E" w14:textId="77777777" w:rsidTr="00D35D16">
        <w:trPr>
          <w:gridAfter w:val="1"/>
          <w:wAfter w:w="16" w:type="dxa"/>
          <w:trHeight w:val="2004"/>
          <w:jc w:val="center"/>
        </w:trPr>
        <w:tc>
          <w:tcPr>
            <w:tcW w:w="510" w:type="dxa"/>
            <w:tcBorders>
              <w:top w:val="single" w:sz="4" w:space="0" w:color="auto"/>
            </w:tcBorders>
          </w:tcPr>
          <w:p w14:paraId="615E9EC0" w14:textId="2D3E60F9" w:rsidR="00B57852" w:rsidRPr="00E51461" w:rsidRDefault="000A065A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4</w:t>
            </w:r>
          </w:p>
        </w:tc>
        <w:tc>
          <w:tcPr>
            <w:tcW w:w="10355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14:paraId="67A0B3A3" w14:textId="3B5FFDD7" w:rsidR="00107E17" w:rsidRPr="00E51461" w:rsidRDefault="00107E17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936768" behindDoc="1" locked="0" layoutInCell="1" allowOverlap="1" wp14:anchorId="5AD1FD71" wp14:editId="0208DCB0">
                  <wp:simplePos x="0" y="0"/>
                  <wp:positionH relativeFrom="column">
                    <wp:posOffset>546735</wp:posOffset>
                  </wp:positionH>
                  <wp:positionV relativeFrom="paragraph">
                    <wp:posOffset>102235</wp:posOffset>
                  </wp:positionV>
                  <wp:extent cx="1295400" cy="1005840"/>
                  <wp:effectExtent l="0" t="0" r="0" b="3810"/>
                  <wp:wrapNone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0058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57852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در شکل مقابل </w:t>
            </w:r>
            <w:r w:rsidR="00B57852" w:rsidRPr="00E51461">
              <w:rPr>
                <w:b/>
                <w:bCs/>
                <w:noProof/>
                <w:sz w:val="24"/>
                <w:szCs w:val="24"/>
                <w:lang w:bidi="fa-IR"/>
              </w:rPr>
              <w:t xml:space="preserve">AB </w:t>
            </w:r>
            <w:r w:rsidR="00B57852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="00B57852" w:rsidRPr="00E51461">
              <w:rPr>
                <w:b/>
                <w:bCs/>
                <w:noProof/>
                <w:sz w:val="24"/>
                <w:szCs w:val="24"/>
                <w:lang w:bidi="fa-IR"/>
              </w:rPr>
              <w:t>BD</w:t>
            </w:r>
            <w:r w:rsidR="00B57852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بر دایره مماس هستند.</w:t>
            </w:r>
          </w:p>
          <w:p w14:paraId="72A888AB" w14:textId="0A8D3E6E" w:rsidR="00B57852" w:rsidRPr="00E51461" w:rsidRDefault="00B57852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ثابت کنید. </w:t>
            </w:r>
            <w:r w:rsidRPr="00E51461">
              <w:rPr>
                <w:b/>
                <w:bCs/>
                <w:position w:val="-6"/>
                <w:sz w:val="24"/>
                <w:szCs w:val="24"/>
              </w:rPr>
              <w:object w:dxaOrig="999" w:dyaOrig="340" w14:anchorId="6F9042B2">
                <v:shape id="_x0000_i1050" type="#_x0000_t75" style="width:49.5pt;height:16.5pt" o:ole="">
                  <v:imagedata r:id="rId84" o:title=""/>
                </v:shape>
                <o:OLEObject Type="Embed" ProgID="Equation.DSMT4" ShapeID="_x0000_i1050" DrawAspect="Content" ObjectID="_1787141988" r:id="rId85"/>
              </w:objec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(البرز402) </w:t>
            </w:r>
          </w:p>
          <w:p w14:paraId="05FD0405" w14:textId="4D3D4B26" w:rsidR="00107E17" w:rsidRPr="00E51461" w:rsidRDefault="00107E17" w:rsidP="0003708D">
            <w:pPr>
              <w:tabs>
                <w:tab w:val="left" w:pos="556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</w:p>
        </w:tc>
      </w:tr>
      <w:tr w:rsidR="00774DFF" w:rsidRPr="00E51461" w14:paraId="6E03ADAA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2DAD87AE" w14:textId="1CCC4C4F" w:rsidR="00774DFF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0A065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F6D6C0B" w14:textId="7C8785DB" w:rsidR="00774DFF" w:rsidRPr="00E51461" w:rsidRDefault="00C237E5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الف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>با توجه به استدلالی که در زیر آمده است .جریان استدلال مربوط به کدام گزینه است؟(گلستان صبح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400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</w:p>
          <w:p w14:paraId="13D6B0D3" w14:textId="31F23C99" w:rsidR="00774DFF" w:rsidRPr="00E51461" w:rsidRDefault="001F2F2B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12512" behindDoc="1" locked="0" layoutInCell="1" allowOverlap="1" wp14:anchorId="71ACD32F" wp14:editId="149F5EDD">
                  <wp:simplePos x="0" y="0"/>
                  <wp:positionH relativeFrom="column">
                    <wp:posOffset>3815715</wp:posOffset>
                  </wp:positionH>
                  <wp:positionV relativeFrom="paragraph">
                    <wp:posOffset>212090</wp:posOffset>
                  </wp:positionV>
                  <wp:extent cx="2346960" cy="967740"/>
                  <wp:effectExtent l="0" t="0" r="0" b="3810"/>
                  <wp:wrapNone/>
                  <wp:docPr id="12" name="Picture 1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6960" cy="967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11488" behindDoc="1" locked="0" layoutInCell="1" allowOverlap="1" wp14:anchorId="2C9D4C08" wp14:editId="03142C40">
                  <wp:simplePos x="0" y="0"/>
                  <wp:positionH relativeFrom="column">
                    <wp:posOffset>653415</wp:posOffset>
                  </wp:positionH>
                  <wp:positionV relativeFrom="paragraph">
                    <wp:posOffset>273050</wp:posOffset>
                  </wp:positionV>
                  <wp:extent cx="3101340" cy="1188720"/>
                  <wp:effectExtent l="0" t="0" r="3810" b="0"/>
                  <wp:wrapNone/>
                  <wp:docPr id="42" name="Picture 4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/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1340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67ED2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15584" behindDoc="1" locked="0" layoutInCell="1" allowOverlap="1" wp14:anchorId="3D796910" wp14:editId="79192444">
                      <wp:simplePos x="0" y="0"/>
                      <wp:positionH relativeFrom="column">
                        <wp:posOffset>522605</wp:posOffset>
                      </wp:positionH>
                      <wp:positionV relativeFrom="paragraph">
                        <wp:posOffset>43180</wp:posOffset>
                      </wp:positionV>
                      <wp:extent cx="141942" cy="167640"/>
                      <wp:effectExtent l="0" t="0" r="10795" b="22860"/>
                      <wp:wrapNone/>
                      <wp:docPr id="44" name="Rectangle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1942" cy="16764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27B56C44" id="Rectangle 44" o:spid="_x0000_s1026" style="position:absolute;margin-left:41.15pt;margin-top:3.4pt;width:11.2pt;height:13.2pt;z-index:-25160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" fillcolor="white [3201]" strokecolor="black [3200]" strokeweight="1pt"/>
                  </w:pict>
                </mc:Fallback>
              </mc:AlternateContent>
            </w:r>
            <w:r w:rsidR="00867ED2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16608" behindDoc="1" locked="0" layoutInCell="1" allowOverlap="1" wp14:anchorId="00C81BF2" wp14:editId="4A96B5A7">
                      <wp:simplePos x="0" y="0"/>
                      <wp:positionH relativeFrom="column">
                        <wp:posOffset>3919220</wp:posOffset>
                      </wp:positionH>
                      <wp:positionV relativeFrom="paragraph">
                        <wp:posOffset>50165</wp:posOffset>
                      </wp:positionV>
                      <wp:extent cx="155575" cy="137160"/>
                      <wp:effectExtent l="0" t="0" r="15875" b="15240"/>
                      <wp:wrapNone/>
                      <wp:docPr id="45" name="Rectangle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>
                                <a:off x="0" y="0"/>
                                <a:ext cx="155575" cy="13716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E0F1812" id="Rectangle 45" o:spid="_x0000_s1026" style="position:absolute;left:0;text-align:left;margin-left:308.6pt;margin-top:3.95pt;width:12.25pt;height:10.8pt;flip:x;z-index:-25159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" fillcolor="window" strokecolor="windowText" strokeweight="1pt"/>
                  </w:pict>
                </mc:Fallback>
              </mc:AlternateContent>
            </w:r>
            <w:r w:rsidR="00C237E5" w:rsidRPr="00E51461">
              <w:rPr>
                <w:rFonts w:hint="cs"/>
                <w:b/>
                <w:bCs/>
                <w:sz w:val="24"/>
                <w:szCs w:val="24"/>
                <w:rtl/>
              </w:rPr>
              <w:t>1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) زاویه های متقابل به راس با هم مساوی اند.        </w:t>
            </w:r>
            <w:r w:rsidR="00867ED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="00C237E5" w:rsidRPr="00E51461">
              <w:rPr>
                <w:rFonts w:hint="cs"/>
                <w:b/>
                <w:bCs/>
                <w:sz w:val="24"/>
                <w:szCs w:val="24"/>
                <w:rtl/>
              </w:rPr>
              <w:t>2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) زاویه های متقابل به راس با هم مکمل اند.                        </w:t>
            </w:r>
          </w:p>
          <w:p w14:paraId="2E4A5C6E" w14:textId="17ECD899" w:rsidR="00774DFF" w:rsidRPr="00E51461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</w:p>
          <w:p w14:paraId="546DE11F" w14:textId="2C6BD58E" w:rsidR="00774DFF" w:rsidRPr="00E51461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</w:p>
          <w:p w14:paraId="3FEC752A" w14:textId="77777777" w:rsidR="00C237E5" w:rsidRPr="00E51461" w:rsidRDefault="00C237E5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</w:p>
          <w:p w14:paraId="1662464B" w14:textId="453DCD06" w:rsidR="00774DFF" w:rsidRPr="00E51461" w:rsidRDefault="00C237E5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ب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>با توجه به استدلالی که در زیر آمده است .جریان استدلال مربوط به کدام گزینه است؟(گلستان ظهر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400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</w:p>
          <w:p w14:paraId="532F7187" w14:textId="20FBD505" w:rsidR="00774DFF" w:rsidRPr="00E51461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17632" behindDoc="1" locked="0" layoutInCell="1" allowOverlap="1" wp14:anchorId="5C9DD320" wp14:editId="7DEE4D30">
                      <wp:simplePos x="0" y="0"/>
                      <wp:positionH relativeFrom="column">
                        <wp:posOffset>2094230</wp:posOffset>
                      </wp:positionH>
                      <wp:positionV relativeFrom="paragraph">
                        <wp:posOffset>50165</wp:posOffset>
                      </wp:positionV>
                      <wp:extent cx="141942" cy="167640"/>
                      <wp:effectExtent l="0" t="0" r="10795" b="22860"/>
                      <wp:wrapNone/>
                      <wp:docPr id="46" name="Rectangle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1942" cy="16764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0CCD8913" id="Rectangle 46" o:spid="_x0000_s1026" style="position:absolute;margin-left:164.9pt;margin-top:3.95pt;width:11.2pt;height:13.2pt;z-index:-251598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" fillcolor="window" strokecolor="windowText" strokeweight="1pt"/>
                  </w:pict>
                </mc:Fallback>
              </mc:AlternateContent>
            </w:r>
            <w:r w:rsidR="00C237E5" w:rsidRPr="00E51461">
              <w:rPr>
                <w:rFonts w:hint="cs"/>
                <w:b/>
                <w:bCs/>
                <w:sz w:val="24"/>
                <w:szCs w:val="24"/>
                <w:rtl/>
              </w:rPr>
              <w:t>1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) هر زاویه خارجی مثلث ، با مجمع دو زاویه داخلی غیر مجاور برابر است. </w:t>
            </w:r>
          </w:p>
          <w:p w14:paraId="5E23306B" w14:textId="1F0A7756" w:rsidR="00774DFF" w:rsidRPr="00E51461" w:rsidRDefault="00C237E5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13536" behindDoc="1" locked="0" layoutInCell="1" allowOverlap="1" wp14:anchorId="39FC144A" wp14:editId="30CCDB16">
                  <wp:simplePos x="0" y="0"/>
                  <wp:positionH relativeFrom="column">
                    <wp:posOffset>227330</wp:posOffset>
                  </wp:positionH>
                  <wp:positionV relativeFrom="paragraph">
                    <wp:posOffset>346075</wp:posOffset>
                  </wp:positionV>
                  <wp:extent cx="2057400" cy="1394460"/>
                  <wp:effectExtent l="0" t="0" r="0" b="0"/>
                  <wp:wrapNone/>
                  <wp:docPr id="43" name="Picture 4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/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1394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14560" behindDoc="1" locked="0" layoutInCell="1" allowOverlap="1" wp14:anchorId="6B14AB99" wp14:editId="11061FE0">
                  <wp:simplePos x="0" y="0"/>
                  <wp:positionH relativeFrom="column">
                    <wp:posOffset>2391410</wp:posOffset>
                  </wp:positionH>
                  <wp:positionV relativeFrom="paragraph">
                    <wp:posOffset>384175</wp:posOffset>
                  </wp:positionV>
                  <wp:extent cx="3954780" cy="1264920"/>
                  <wp:effectExtent l="0" t="0" r="7620" b="0"/>
                  <wp:wrapNone/>
                  <wp:docPr id="16" name="Picture 1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/>
                          <pic:cNvPicPr/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54780" cy="1264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18656" behindDoc="1" locked="0" layoutInCell="1" allowOverlap="1" wp14:anchorId="0D4D18D7" wp14:editId="4C5D702D">
                      <wp:simplePos x="0" y="0"/>
                      <wp:positionH relativeFrom="column">
                        <wp:posOffset>3206750</wp:posOffset>
                      </wp:positionH>
                      <wp:positionV relativeFrom="paragraph">
                        <wp:posOffset>33655</wp:posOffset>
                      </wp:positionV>
                      <wp:extent cx="141942" cy="167640"/>
                      <wp:effectExtent l="0" t="0" r="10795" b="22860"/>
                      <wp:wrapNone/>
                      <wp:docPr id="47" name="Rectangle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1942" cy="16764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rect w14:anchorId="29A8A5E6" id="Rectangle 47" o:spid="_x0000_s1026" style="position:absolute;margin-left:252.5pt;margin-top:2.65pt;width:11.2pt;height:13.2pt;z-index:-251597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" fillcolor="window" strokecolor="windowText" strokeweight="1pt"/>
                  </w:pict>
                </mc:Fallback>
              </mc:AlternateConten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2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>) مجموع زاویه های داخلی هر مثلث 180 درجه است.</w:t>
            </w:r>
          </w:p>
          <w:p w14:paraId="070553B0" w14:textId="17C01ED5" w:rsidR="00774DFF" w:rsidRPr="00E51461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</w:p>
          <w:p w14:paraId="71910892" w14:textId="2898E0FD" w:rsidR="00774DFF" w:rsidRPr="00E51461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</w:rPr>
            </w:pPr>
            <w:r w:rsidRPr="00E51461">
              <w:rPr>
                <w:b/>
                <w:bCs/>
                <w:sz w:val="24"/>
                <w:szCs w:val="24"/>
                <w:rtl/>
              </w:rPr>
              <w:tab/>
            </w:r>
          </w:p>
          <w:p w14:paraId="3220FF0A" w14:textId="77777777" w:rsidR="00D7540D" w:rsidRPr="00E51461" w:rsidRDefault="00D7540D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753ADB80" w14:textId="63C5B0EA" w:rsidR="00C237E5" w:rsidRPr="00E51461" w:rsidRDefault="00C237E5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A84DBC" w:rsidRPr="00E51461" w14:paraId="7613D9FC" w14:textId="77777777" w:rsidTr="001F2F2B">
        <w:trPr>
          <w:gridAfter w:val="1"/>
          <w:wAfter w:w="16" w:type="dxa"/>
          <w:trHeight w:val="2037"/>
          <w:jc w:val="center"/>
        </w:trPr>
        <w:tc>
          <w:tcPr>
            <w:tcW w:w="510" w:type="dxa"/>
          </w:tcPr>
          <w:p w14:paraId="4D3BB047" w14:textId="3C2B5BF3" w:rsidR="00A84DBC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3</w:t>
            </w:r>
            <w:r w:rsidR="000A065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3F5C5E5" w14:textId="37BC71A9" w:rsidR="00A84DBC" w:rsidRPr="00E51461" w:rsidRDefault="00A84DBC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54496" behindDoc="1" locked="0" layoutInCell="1" allowOverlap="1" wp14:anchorId="2D02E001" wp14:editId="0A102EE6">
                  <wp:simplePos x="0" y="0"/>
                  <wp:positionH relativeFrom="column">
                    <wp:posOffset>125730</wp:posOffset>
                  </wp:positionH>
                  <wp:positionV relativeFrom="paragraph">
                    <wp:posOffset>142875</wp:posOffset>
                  </wp:positionV>
                  <wp:extent cx="1828800" cy="1246293"/>
                  <wp:effectExtent l="0" t="0" r="0" b="0"/>
                  <wp:wrapNone/>
                  <wp:docPr id="70" name="Picture 7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/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6317" cy="12514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با توجه به شکل ثابت کنید: "مجموع زاویه</w:t>
            </w:r>
            <w:r w:rsidR="002558A6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‌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های داخلی هر مثلث 180 درجه است"(خراسان</w:t>
            </w:r>
            <w:r w:rsidR="002558A6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شمالی97) </w:t>
            </w:r>
          </w:p>
          <w:p w14:paraId="1656D150" w14:textId="77777777" w:rsidR="00A84DBC" w:rsidRPr="00E51461" w:rsidRDefault="00A84DBC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</w:p>
          <w:p w14:paraId="05E67B46" w14:textId="66B5DC9F" w:rsidR="00A84DBC" w:rsidRPr="001F2F2B" w:rsidRDefault="00A84DBC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noProof/>
                <w:sz w:val="14"/>
                <w:szCs w:val="14"/>
                <w:lang w:bidi="fa-IR"/>
              </w:rPr>
            </w:pPr>
          </w:p>
        </w:tc>
      </w:tr>
      <w:tr w:rsidR="007654C8" w:rsidRPr="00E51461" w14:paraId="0B502027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FF3D34F" w14:textId="72D525B8" w:rsidR="007654C8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0A065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992DFE7" w14:textId="11A075A6" w:rsidR="007654C8" w:rsidRPr="00E51461" w:rsidRDefault="00D7540D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27872" behindDoc="1" locked="0" layoutInCell="1" allowOverlap="1" wp14:anchorId="5DAA2F17" wp14:editId="403E74CA">
                  <wp:simplePos x="0" y="0"/>
                  <wp:positionH relativeFrom="column">
                    <wp:posOffset>524510</wp:posOffset>
                  </wp:positionH>
                  <wp:positionV relativeFrom="paragraph">
                    <wp:posOffset>194310</wp:posOffset>
                  </wp:positionV>
                  <wp:extent cx="1592580" cy="1134110"/>
                  <wp:effectExtent l="0" t="0" r="7620" b="8890"/>
                  <wp:wrapNone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2580" cy="11341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 مربع مقابل نقطه</w:t>
            </w:r>
            <w:r w:rsidR="00F070C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ی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E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سط ضلع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BC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ست.(یزد401)</w:t>
            </w:r>
            <w:r w:rsidR="00A66D23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آ..غربی401) </w:t>
            </w:r>
          </w:p>
          <w:p w14:paraId="7586A509" w14:textId="77777777" w:rsidR="00AB4986" w:rsidRPr="00E51461" w:rsidRDefault="00D7540D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ثابت کنید: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AE=DE</w:t>
            </w:r>
          </w:p>
          <w:p w14:paraId="5B7E0568" w14:textId="77777777" w:rsidR="00650CD9" w:rsidRPr="00E51461" w:rsidRDefault="00650CD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47FE8C10" w14:textId="497653EA" w:rsidR="00650CD9" w:rsidRPr="00E51461" w:rsidRDefault="00650CD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</w:p>
        </w:tc>
      </w:tr>
      <w:tr w:rsidR="007654C8" w:rsidRPr="00E51461" w14:paraId="61134226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E0EB3BE" w14:textId="203A873F" w:rsidR="007654C8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0A065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7945B3C" w14:textId="744F4FB6" w:rsidR="00F23A7C" w:rsidRPr="00E51461" w:rsidRDefault="001F2F2B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32992" behindDoc="1" locked="0" layoutInCell="1" allowOverlap="1" wp14:anchorId="25CB090E" wp14:editId="0A6BF588">
                  <wp:simplePos x="0" y="0"/>
                  <wp:positionH relativeFrom="column">
                    <wp:posOffset>5715</wp:posOffset>
                  </wp:positionH>
                  <wp:positionV relativeFrom="paragraph">
                    <wp:posOffset>57150</wp:posOffset>
                  </wp:positionV>
                  <wp:extent cx="1623060" cy="1363980"/>
                  <wp:effectExtent l="0" t="0" r="0" b="7620"/>
                  <wp:wrapNone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3060" cy="13639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23A7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ثلث </w:t>
            </w:r>
            <w:r w:rsidR="00F23A7C" w:rsidRPr="00E51461">
              <w:rPr>
                <w:b/>
                <w:bCs/>
                <w:sz w:val="24"/>
                <w:szCs w:val="24"/>
                <w:lang w:bidi="fa-IR"/>
              </w:rPr>
              <w:t>ABC</w:t>
            </w:r>
            <w:r w:rsidR="00F23A7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تساوی‌الساقین است و </w:t>
            </w:r>
            <w:r w:rsidR="00F23A7C" w:rsidRPr="00E51461">
              <w:rPr>
                <w:b/>
                <w:bCs/>
                <w:sz w:val="24"/>
                <w:szCs w:val="24"/>
                <w:lang w:bidi="fa-IR"/>
              </w:rPr>
              <w:t>M</w:t>
            </w:r>
            <w:r w:rsidR="00F23A7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="00F23A7C" w:rsidRPr="00E51461">
              <w:rPr>
                <w:b/>
                <w:bCs/>
                <w:sz w:val="24"/>
                <w:szCs w:val="24"/>
                <w:lang w:bidi="fa-IR"/>
              </w:rPr>
              <w:t>N</w:t>
            </w:r>
            <w:r w:rsidR="00F23A7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طوری روی قاعده </w:t>
            </w:r>
            <w:r w:rsidR="00F23A7C" w:rsidRPr="00E51461">
              <w:rPr>
                <w:b/>
                <w:bCs/>
                <w:sz w:val="24"/>
                <w:szCs w:val="24"/>
                <w:lang w:bidi="fa-IR"/>
              </w:rPr>
              <w:t>C</w:t>
            </w:r>
            <w:r w:rsidR="00F23A7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قرار دارند که </w:t>
            </w:r>
            <w:r w:rsidR="00F23A7C" w:rsidRPr="00E51461">
              <w:rPr>
                <w:b/>
                <w:bCs/>
                <w:position w:val="-6"/>
                <w:sz w:val="24"/>
                <w:szCs w:val="24"/>
              </w:rPr>
              <w:object w:dxaOrig="1100" w:dyaOrig="340" w14:anchorId="014B7DA7">
                <v:shape id="_x0000_i1051" type="#_x0000_t75" style="width:55.5pt;height:16.5pt" o:ole="">
                  <v:imagedata r:id="rId92" o:title=""/>
                </v:shape>
                <o:OLEObject Type="Embed" ProgID="Equation.DSMT4" ShapeID="_x0000_i1051" DrawAspect="Content" ObjectID="_1787141989" r:id="rId93"/>
              </w:object>
            </w:r>
            <w:r w:rsidR="00F23A7C" w:rsidRPr="00E51461">
              <w:rPr>
                <w:b/>
                <w:bCs/>
                <w:sz w:val="24"/>
                <w:szCs w:val="24"/>
              </w:rPr>
              <w:t xml:space="preserve"> </w:t>
            </w:r>
            <w:r w:rsidR="00F23A7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نشان دهید </w:t>
            </w:r>
          </w:p>
          <w:p w14:paraId="474947E7" w14:textId="24F8B548" w:rsidR="00F23A7C" w:rsidRPr="00E51461" w:rsidRDefault="00F23A7C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ه مثلث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AMN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تساوی‌الساقین است.   (خراسان</w:t>
            </w:r>
            <w:r w:rsidR="006B1A0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جنوبی401)</w:t>
            </w:r>
            <w:r w:rsidR="00C32177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اردبیل402) </w:t>
            </w:r>
          </w:p>
          <w:p w14:paraId="75127B5B" w14:textId="34BD11E4" w:rsidR="005E039D" w:rsidRPr="001F2F2B" w:rsidRDefault="005E039D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48"/>
                <w:szCs w:val="48"/>
                <w:rtl/>
                <w:lang w:bidi="fa-IR"/>
              </w:rPr>
            </w:pPr>
          </w:p>
        </w:tc>
      </w:tr>
      <w:tr w:rsidR="004F5270" w:rsidRPr="00E51461" w14:paraId="50F1CE45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0DED4D5" w14:textId="78F74AA0" w:rsidR="004F5270" w:rsidRPr="00E51461" w:rsidRDefault="000A065A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9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0507671" w14:textId="53CE24BD" w:rsidR="003F4CBC" w:rsidRPr="00E51461" w:rsidRDefault="003F4CBC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939840" behindDoc="1" locked="0" layoutInCell="1" allowOverlap="1" wp14:anchorId="2CB7CEBD" wp14:editId="6A1B6D88">
                  <wp:simplePos x="0" y="0"/>
                  <wp:positionH relativeFrom="column">
                    <wp:posOffset>192405</wp:posOffset>
                  </wp:positionH>
                  <wp:positionV relativeFrom="paragraph">
                    <wp:posOffset>79375</wp:posOffset>
                  </wp:positionV>
                  <wp:extent cx="1200150" cy="992647"/>
                  <wp:effectExtent l="0" t="0" r="0" b="0"/>
                  <wp:wrapNone/>
                  <wp:docPr id="89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99264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F527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در شکل زیر نقطه </w:t>
            </w:r>
            <w:r w:rsidR="004F5270" w:rsidRPr="00E51461">
              <w:rPr>
                <w:b/>
                <w:bCs/>
                <w:noProof/>
                <w:sz w:val="24"/>
                <w:szCs w:val="24"/>
                <w:lang w:bidi="fa-IR"/>
              </w:rPr>
              <w:t>M</w:t>
            </w:r>
            <w:r w:rsidR="004F527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روی نیمساز </w:t>
            </w:r>
            <w:r w:rsidR="004F5270" w:rsidRPr="00E51461">
              <w:rPr>
                <w:b/>
                <w:bCs/>
                <w:noProof/>
                <w:sz w:val="24"/>
                <w:szCs w:val="24"/>
                <w:lang w:bidi="fa-IR"/>
              </w:rPr>
              <w:t>َAD</w:t>
            </w:r>
            <w:r w:rsidR="004F527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قرار دارد.</w:t>
            </w:r>
          </w:p>
          <w:p w14:paraId="19EE1BB8" w14:textId="31843DA8" w:rsidR="003F4CBC" w:rsidRPr="00E51461" w:rsidRDefault="003F4CBC" w:rsidP="0003708D">
            <w:pPr>
              <w:tabs>
                <w:tab w:val="left" w:pos="3217"/>
                <w:tab w:val="left" w:pos="6575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ثابت کنید فاصله نقطه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M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از دو سر قاعده</w:t>
            </w:r>
            <w:r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tab/>
            </w:r>
          </w:p>
          <w:p w14:paraId="0F97E325" w14:textId="6AB71D99" w:rsidR="003F4CBC" w:rsidRPr="00E51461" w:rsidRDefault="003F4CBC" w:rsidP="001F2F2B">
            <w:pPr>
              <w:tabs>
                <w:tab w:val="left" w:pos="3217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مثلث متساوی الساقین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ABC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برابر است. (آذ.. غربی402)</w:t>
            </w:r>
          </w:p>
        </w:tc>
      </w:tr>
      <w:tr w:rsidR="007654C8" w:rsidRPr="00E51461" w14:paraId="2D3C4732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0ED734E0" w14:textId="25671BB6" w:rsidR="007654C8" w:rsidRPr="00E51461" w:rsidRDefault="000A065A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0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2DD12CF" w14:textId="77777777" w:rsidR="000A065A" w:rsidRDefault="00EB494C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37088" behindDoc="1" locked="0" layoutInCell="1" allowOverlap="1" wp14:anchorId="1FF572BA" wp14:editId="625D5129">
                  <wp:simplePos x="0" y="0"/>
                  <wp:positionH relativeFrom="column">
                    <wp:posOffset>493395</wp:posOffset>
                  </wp:positionH>
                  <wp:positionV relativeFrom="paragraph">
                    <wp:posOffset>78105</wp:posOffset>
                  </wp:positionV>
                  <wp:extent cx="1584960" cy="1112520"/>
                  <wp:effectExtent l="0" t="0" r="0" b="0"/>
                  <wp:wrapNone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4960" cy="11125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ا توجه به شکل ثابت کنید "هر نقطه که روی نیمساز یک زاویه باشد، </w:t>
            </w:r>
          </w:p>
          <w:p w14:paraId="666DACA2" w14:textId="67696F3B" w:rsidR="007654C8" w:rsidRPr="00E51461" w:rsidRDefault="00EB494C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ز دو ضلع زاویه به یک فاصله است"</w:t>
            </w:r>
          </w:p>
          <w:p w14:paraId="71142780" w14:textId="30FF7553" w:rsidR="00EB494C" w:rsidRPr="00E51461" w:rsidRDefault="00EB494C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خوزستان401)</w:t>
            </w:r>
            <w:r w:rsidR="00B85D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قزوین401)</w:t>
            </w:r>
            <w:r w:rsidR="001A766F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سمنان402) </w:t>
            </w:r>
            <w:r w:rsidR="00B85D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</w:p>
        </w:tc>
      </w:tr>
      <w:tr w:rsidR="007633C4" w:rsidRPr="00E51461" w14:paraId="14276821" w14:textId="77777777" w:rsidTr="000A065A">
        <w:trPr>
          <w:gridAfter w:val="1"/>
          <w:wAfter w:w="16" w:type="dxa"/>
          <w:trHeight w:val="620"/>
          <w:jc w:val="center"/>
        </w:trPr>
        <w:tc>
          <w:tcPr>
            <w:tcW w:w="510" w:type="dxa"/>
          </w:tcPr>
          <w:p w14:paraId="4464B3FB" w14:textId="591A778E" w:rsidR="007633C4" w:rsidRPr="00E51461" w:rsidRDefault="000A065A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162E17E" w14:textId="4419C222" w:rsidR="000A065A" w:rsidRDefault="000A065A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52448" behindDoc="1" locked="0" layoutInCell="1" allowOverlap="1" wp14:anchorId="1DA6AB90" wp14:editId="7AC34D24">
                  <wp:simplePos x="0" y="0"/>
                  <wp:positionH relativeFrom="column">
                    <wp:posOffset>424815</wp:posOffset>
                  </wp:positionH>
                  <wp:positionV relativeFrom="paragraph">
                    <wp:posOffset>58420</wp:posOffset>
                  </wp:positionV>
                  <wp:extent cx="2125980" cy="1150620"/>
                  <wp:effectExtent l="0" t="0" r="7620" b="0"/>
                  <wp:wrapNone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5980" cy="11506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633C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 شکل مقابل، </w:t>
            </w:r>
            <w:r w:rsidR="007633C4" w:rsidRPr="00E51461">
              <w:rPr>
                <w:b/>
                <w:bCs/>
                <w:sz w:val="24"/>
                <w:szCs w:val="24"/>
                <w:lang w:bidi="fa-IR"/>
              </w:rPr>
              <w:t>Az</w:t>
            </w:r>
            <w:r w:rsidR="007633C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نیمساز زاویه </w:t>
            </w:r>
            <w:r w:rsidR="007633C4" w:rsidRPr="00E51461">
              <w:rPr>
                <w:b/>
                <w:bCs/>
                <w:sz w:val="24"/>
                <w:szCs w:val="24"/>
                <w:lang w:bidi="fa-IR"/>
              </w:rPr>
              <w:t>A</w:t>
            </w:r>
            <w:r w:rsidR="007633C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ست. </w:t>
            </w:r>
          </w:p>
          <w:p w14:paraId="2B1F966A" w14:textId="5261CD69" w:rsidR="000A065A" w:rsidRDefault="007633C4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ا نوشتن فرض و حکم مساله ثابت کنید: </w:t>
            </w:r>
            <w:r w:rsidRPr="00E51461">
              <w:rPr>
                <w:b/>
                <w:bCs/>
                <w:position w:val="-6"/>
                <w:sz w:val="24"/>
                <w:szCs w:val="24"/>
              </w:rPr>
              <w:object w:dxaOrig="1020" w:dyaOrig="340" w14:anchorId="51086267">
                <v:shape id="_x0000_i1052" type="#_x0000_t75" style="width:51pt;height:16.5pt" o:ole="">
                  <v:imagedata r:id="rId97" o:title=""/>
                </v:shape>
                <o:OLEObject Type="Embed" ProgID="Equation.DSMT4" ShapeID="_x0000_i1052" DrawAspect="Content" ObjectID="_1787141990" r:id="rId98"/>
              </w:object>
            </w:r>
          </w:p>
          <w:p w14:paraId="061FBF09" w14:textId="29CBB2BC" w:rsidR="007633C4" w:rsidRPr="00E51461" w:rsidRDefault="007633C4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جهارمحال400)</w:t>
            </w:r>
          </w:p>
          <w:p w14:paraId="66598A9C" w14:textId="6089298A" w:rsidR="007633C4" w:rsidRPr="00E51461" w:rsidRDefault="007633C4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E56BBC" w:rsidRPr="00E51461" w14:paraId="4FEBD0B0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2FB08ED3" w14:textId="0E3E41F7" w:rsidR="00E56BBC" w:rsidRPr="00E51461" w:rsidRDefault="000A065A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2A51737" w14:textId="77777777" w:rsidR="00F95FBD" w:rsidRPr="00E51461" w:rsidRDefault="000F0803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58592" behindDoc="1" locked="0" layoutInCell="1" allowOverlap="1" wp14:anchorId="55B73389" wp14:editId="47F7B879">
                  <wp:simplePos x="0" y="0"/>
                  <wp:positionH relativeFrom="column">
                    <wp:posOffset>348616</wp:posOffset>
                  </wp:positionH>
                  <wp:positionV relativeFrom="paragraph">
                    <wp:posOffset>142875</wp:posOffset>
                  </wp:positionV>
                  <wp:extent cx="1927860" cy="1378585"/>
                  <wp:effectExtent l="0" t="0" r="0" b="0"/>
                  <wp:wrapNone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8010" cy="137869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56BB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ثلث </w:t>
            </w:r>
            <w:r w:rsidR="00E56BBC" w:rsidRPr="00E51461">
              <w:rPr>
                <w:b/>
                <w:bCs/>
                <w:sz w:val="24"/>
                <w:szCs w:val="24"/>
                <w:lang w:bidi="fa-IR"/>
              </w:rPr>
              <w:t>ABC</w:t>
            </w:r>
            <w:r w:rsidR="00E56BB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تساوی الساقین و </w:t>
            </w:r>
            <w:r w:rsidRPr="00E51461">
              <w:rPr>
                <w:b/>
                <w:bCs/>
                <w:position w:val="-4"/>
                <w:sz w:val="24"/>
                <w:szCs w:val="24"/>
              </w:rPr>
              <w:object w:dxaOrig="460" w:dyaOrig="320" w14:anchorId="2AD51318">
                <v:shape id="_x0000_i1053" type="#_x0000_t75" style="width:22.5pt;height:16.5pt" o:ole="">
                  <v:imagedata r:id="rId100" o:title=""/>
                </v:shape>
                <o:OLEObject Type="Embed" ProgID="Equation.DSMT4" ShapeID="_x0000_i1053" DrawAspect="Content" ObjectID="_1787141991" r:id="rId101"/>
              </w:objec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نیمساز زاویه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 xml:space="preserve">A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است. </w:t>
            </w:r>
          </w:p>
          <w:p w14:paraId="76B58B9E" w14:textId="38064348" w:rsidR="00F95FBD" w:rsidRPr="00E51461" w:rsidRDefault="00F95FBD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="000F0803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لیل تساوی</w:t>
            </w:r>
            <w:r w:rsidR="000F0803" w:rsidRPr="00E51461">
              <w:rPr>
                <w:b/>
                <w:bCs/>
                <w:sz w:val="24"/>
                <w:szCs w:val="24"/>
              </w:rPr>
              <w:t xml:space="preserve"> </w:t>
            </w:r>
            <w:r w:rsidR="000F0803" w:rsidRPr="00E51461">
              <w:rPr>
                <w:b/>
                <w:bCs/>
                <w:position w:val="-6"/>
                <w:sz w:val="24"/>
                <w:szCs w:val="24"/>
              </w:rPr>
              <w:object w:dxaOrig="1040" w:dyaOrig="340" w14:anchorId="340C3F1F">
                <v:shape id="_x0000_i1054" type="#_x0000_t75" style="width:52.5pt;height:16.5pt" o:ole="">
                  <v:imagedata r:id="rId102" o:title=""/>
                </v:shape>
                <o:OLEObject Type="Embed" ProgID="Equation.DSMT4" ShapeID="_x0000_i1054" DrawAspect="Content" ObjectID="_1787141992" r:id="rId103"/>
              </w:object>
            </w:r>
            <w:r w:rsidR="000F0803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را بنویسید.</w:t>
            </w:r>
            <w:r w:rsidR="000F0803" w:rsidRPr="00E51461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="000F0803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قزوین98)</w:t>
            </w:r>
          </w:p>
          <w:p w14:paraId="50853FFA" w14:textId="77777777" w:rsidR="009A3A7C" w:rsidRPr="00E51461" w:rsidRDefault="00F95FBD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) ثابت کنید که مثلث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BNC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تساوی الساقین است.(خ جنوبی402) </w:t>
            </w:r>
          </w:p>
          <w:p w14:paraId="23640A4C" w14:textId="059C74D0" w:rsidR="00F95FBD" w:rsidRPr="00E51461" w:rsidRDefault="00F95FBD" w:rsidP="0003708D">
            <w:pPr>
              <w:tabs>
                <w:tab w:val="left" w:pos="3217"/>
              </w:tabs>
              <w:spacing w:line="240" w:lineRule="auto"/>
              <w:ind w:firstLine="72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6B1366" w:rsidRPr="00E51461" w14:paraId="109290A4" w14:textId="77777777" w:rsidTr="000A065A">
        <w:trPr>
          <w:gridAfter w:val="1"/>
          <w:wAfter w:w="16" w:type="dxa"/>
          <w:trHeight w:val="2484"/>
          <w:jc w:val="center"/>
        </w:trPr>
        <w:tc>
          <w:tcPr>
            <w:tcW w:w="510" w:type="dxa"/>
            <w:tcBorders>
              <w:bottom w:val="single" w:sz="4" w:space="0" w:color="auto"/>
            </w:tcBorders>
          </w:tcPr>
          <w:p w14:paraId="60B1B945" w14:textId="38492E68" w:rsidR="006B1366" w:rsidRPr="00E51461" w:rsidRDefault="000A065A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3</w:t>
            </w:r>
          </w:p>
        </w:tc>
        <w:tc>
          <w:tcPr>
            <w:tcW w:w="10355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AFE77C4" w14:textId="70B73BD8" w:rsidR="000A065A" w:rsidRDefault="000A065A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61664" behindDoc="1" locked="0" layoutInCell="1" allowOverlap="1" wp14:anchorId="7B4F9FD5" wp14:editId="3836F46E">
                  <wp:simplePos x="0" y="0"/>
                  <wp:positionH relativeFrom="column">
                    <wp:posOffset>447040</wp:posOffset>
                  </wp:positionH>
                  <wp:positionV relativeFrom="paragraph">
                    <wp:posOffset>60960</wp:posOffset>
                  </wp:positionV>
                  <wp:extent cx="1653540" cy="1409700"/>
                  <wp:effectExtent l="0" t="0" r="3810" b="0"/>
                  <wp:wrapNone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540" cy="1409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96A83" w:rsidRPr="00E51461">
              <w:rPr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20384" behindDoc="1" locked="0" layoutInCell="1" allowOverlap="1" wp14:anchorId="1A2FBB3F" wp14:editId="57995D93">
                      <wp:simplePos x="0" y="0"/>
                      <wp:positionH relativeFrom="column">
                        <wp:posOffset>4211955</wp:posOffset>
                      </wp:positionH>
                      <wp:positionV relativeFrom="paragraph">
                        <wp:posOffset>257175</wp:posOffset>
                      </wp:positionV>
                      <wp:extent cx="754380" cy="259080"/>
                      <wp:effectExtent l="0" t="0" r="7620" b="7620"/>
                      <wp:wrapNone/>
                      <wp:docPr id="146" name="Text Box 1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54380" cy="2590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C882E27" w14:textId="77777777" w:rsidR="0003708D" w:rsidRDefault="0003708D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A2FBB3F" id="Text Box 146" o:spid="_x0000_s1028" type="#_x0000_t202" style="position:absolute;left:0;text-align:left;margin-left:331.65pt;margin-top:20.25pt;width:59.4pt;height:20.4pt;z-index:-2513960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" fillcolor="white [3201]" stroked="f" strokeweight=".5pt">
                      <v:textbox>
                        <w:txbxContent>
                          <w:p w14:paraId="0C882E27" w14:textId="77777777" w:rsidR="0003708D" w:rsidRDefault="0003708D"/>
                        </w:txbxContent>
                      </v:textbox>
                    </v:shape>
                  </w:pict>
                </mc:Fallback>
              </mc:AlternateContent>
            </w:r>
            <w:r w:rsidR="00BC1EEB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مثلث </w:t>
            </w:r>
            <w:r w:rsidR="00BC1EEB" w:rsidRPr="00E51461">
              <w:rPr>
                <w:b/>
                <w:bCs/>
                <w:noProof/>
                <w:sz w:val="24"/>
                <w:szCs w:val="24"/>
                <w:lang w:bidi="fa-IR"/>
              </w:rPr>
              <w:t>ABC</w:t>
            </w:r>
            <w:r w:rsidR="00BC1EEB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متساوی الساقین است. </w:t>
            </w:r>
          </w:p>
          <w:p w14:paraId="5A728E46" w14:textId="77777777" w:rsidR="000A065A" w:rsidRDefault="00BC1EEB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و نقطه های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M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N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سط دو ساق هستند. </w:t>
            </w:r>
          </w:p>
          <w:p w14:paraId="114218F2" w14:textId="6F458E57" w:rsidR="006B1366" w:rsidRPr="00E51461" w:rsidRDefault="00BC1EEB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ثابت کنید: </w:t>
            </w:r>
            <w:r w:rsidRPr="00E51461">
              <w:rPr>
                <w:b/>
                <w:bCs/>
                <w:position w:val="-6"/>
                <w:sz w:val="24"/>
                <w:szCs w:val="24"/>
              </w:rPr>
              <w:object w:dxaOrig="1140" w:dyaOrig="340" w14:anchorId="1860E13D">
                <v:shape id="_x0000_i1055" type="#_x0000_t75" style="width:57pt;height:16.5pt" o:ole="">
                  <v:imagedata r:id="rId105" o:title=""/>
                </v:shape>
                <o:OLEObject Type="Embed" ProgID="Equation.DSMT4" ShapeID="_x0000_i1055" DrawAspect="Content" ObjectID="_1787141993" r:id="rId106"/>
              </w:object>
            </w:r>
            <w:r w:rsidRPr="00E51461">
              <w:rPr>
                <w:b/>
                <w:bCs/>
                <w:sz w:val="24"/>
                <w:szCs w:val="24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اصفهان98)</w:t>
            </w:r>
          </w:p>
          <w:p w14:paraId="1D1D8561" w14:textId="2F4BE100" w:rsidR="00D35D16" w:rsidRPr="00E51461" w:rsidRDefault="00EC000B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noProof/>
                <w:sz w:val="24"/>
                <w:szCs w:val="24"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44608" behindDoc="0" locked="0" layoutInCell="1" allowOverlap="1" wp14:anchorId="5859D986" wp14:editId="29504E1D">
                      <wp:simplePos x="0" y="0"/>
                      <wp:positionH relativeFrom="column">
                        <wp:posOffset>3516630</wp:posOffset>
                      </wp:positionH>
                      <wp:positionV relativeFrom="paragraph">
                        <wp:posOffset>-8230870</wp:posOffset>
                      </wp:positionV>
                      <wp:extent cx="571500" cy="274320"/>
                      <wp:effectExtent l="0" t="0" r="19050" b="11430"/>
                      <wp:wrapNone/>
                      <wp:docPr id="106" name="Text Box 1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71500" cy="2743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3356ACCF" w14:textId="77777777" w:rsidR="0003708D" w:rsidRPr="00777C95" w:rsidRDefault="0003708D">
                                  <w:pPr>
                                    <w:rPr>
                                      <w:sz w:val="16"/>
                                      <w:szCs w:val="16"/>
                                      <w:lang w:bidi="fa-IR"/>
                                    </w:rPr>
                                  </w:pPr>
                                  <w:r w:rsidRPr="00777C95">
                                    <w:rPr>
                                      <w:rFonts w:hint="cs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(ض ز ض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59D986" id="Text Box 106" o:spid="_x0000_s1029" type="#_x0000_t202" style="position:absolute;left:0;text-align:left;margin-left:276.9pt;margin-top:-648.1pt;width:45pt;height:21.6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" fillcolor="white [3201]" strokeweight=".5pt">
                      <v:textbox>
                        <w:txbxContent>
                          <w:p w14:paraId="3356ACCF" w14:textId="77777777" w:rsidR="0003708D" w:rsidRPr="00777C95" w:rsidRDefault="0003708D">
                            <w:pPr>
                              <w:rPr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777C95">
                              <w:rPr>
                                <w:rFonts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ض ز ض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C0392D" w:rsidRPr="00E51461" w14:paraId="06E0E81A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749856F" w14:textId="38D990D4" w:rsidR="00C0392D" w:rsidRPr="00E51461" w:rsidRDefault="000A065A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52D70D9" w14:textId="62267F94" w:rsidR="00C0392D" w:rsidRPr="00E51461" w:rsidRDefault="0079390F" w:rsidP="0003708D">
            <w:pPr>
              <w:tabs>
                <w:tab w:val="left" w:pos="3629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931648" behindDoc="1" locked="0" layoutInCell="1" allowOverlap="1" wp14:anchorId="6CB970DC" wp14:editId="6A145E10">
                  <wp:simplePos x="0" y="0"/>
                  <wp:positionH relativeFrom="column">
                    <wp:posOffset>424815</wp:posOffset>
                  </wp:positionH>
                  <wp:positionV relativeFrom="paragraph">
                    <wp:posOffset>73660</wp:posOffset>
                  </wp:positionV>
                  <wp:extent cx="1569720" cy="1226820"/>
                  <wp:effectExtent l="0" t="0" r="0" b="0"/>
                  <wp:wrapNone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9720" cy="12268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0392D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در شکل مقابل </w:t>
            </w:r>
            <w:r w:rsidR="00C0392D" w:rsidRPr="00E51461">
              <w:rPr>
                <w:b/>
                <w:bCs/>
                <w:sz w:val="24"/>
                <w:szCs w:val="24"/>
                <w:lang w:bidi="fa-IR"/>
              </w:rPr>
              <w:t>ABCD</w:t>
            </w:r>
            <w:r w:rsidR="00C0392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لوزی است و </w:t>
            </w:r>
            <w:r w:rsidR="00C0392D" w:rsidRPr="00E51461">
              <w:rPr>
                <w:b/>
                <w:bCs/>
                <w:noProof/>
                <w:sz w:val="24"/>
                <w:szCs w:val="24"/>
                <w:lang w:bidi="fa-IR"/>
              </w:rPr>
              <w:t>M</w:t>
            </w:r>
            <w:r w:rsidR="00C0392D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="00C0392D" w:rsidRPr="00E51461">
              <w:rPr>
                <w:b/>
                <w:bCs/>
                <w:noProof/>
                <w:sz w:val="24"/>
                <w:szCs w:val="24"/>
                <w:lang w:bidi="fa-IR"/>
              </w:rPr>
              <w:t>N</w:t>
            </w:r>
            <w:r w:rsidR="00C0392D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سط‌های</w:t>
            </w:r>
          </w:p>
          <w:p w14:paraId="700E64E4" w14:textId="5FF61DDF" w:rsidR="00C0392D" w:rsidRPr="00E51461" w:rsidRDefault="00C0392D" w:rsidP="0003708D">
            <w:pPr>
              <w:tabs>
                <w:tab w:val="left" w:pos="3629"/>
                <w:tab w:val="left" w:pos="6276"/>
                <w:tab w:val="left" w:pos="7667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اضلاع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CD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CB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هستند.دلیل همنهشتی </w:t>
            </w:r>
            <w:r w:rsidR="0079390F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دو مثلث</w:t>
            </w:r>
            <w:r w:rsidR="0079390F"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tab/>
            </w:r>
            <w:r w:rsidR="0079390F"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tab/>
            </w:r>
          </w:p>
          <w:p w14:paraId="2BD94258" w14:textId="77777777" w:rsidR="0079390F" w:rsidRPr="00E51461" w:rsidRDefault="0079390F" w:rsidP="0003708D">
            <w:pPr>
              <w:tabs>
                <w:tab w:val="left" w:pos="3629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t>ADM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ABN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را با ذکر حالت بیان کنید.(تهران402)    </w:t>
            </w:r>
          </w:p>
          <w:p w14:paraId="5A90FA58" w14:textId="6E7223EE" w:rsidR="0079390F" w:rsidRPr="00E51461" w:rsidRDefault="0079390F" w:rsidP="0003708D">
            <w:pPr>
              <w:tabs>
                <w:tab w:val="left" w:pos="3629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</w:p>
        </w:tc>
      </w:tr>
      <w:tr w:rsidR="00774DFF" w:rsidRPr="00E51461" w14:paraId="28C24B1B" w14:textId="77777777" w:rsidTr="004A551A">
        <w:trPr>
          <w:gridAfter w:val="1"/>
          <w:wAfter w:w="16" w:type="dxa"/>
          <w:trHeight w:val="377"/>
          <w:jc w:val="center"/>
        </w:trPr>
        <w:tc>
          <w:tcPr>
            <w:tcW w:w="510" w:type="dxa"/>
          </w:tcPr>
          <w:p w14:paraId="5F835F2A" w14:textId="77777777" w:rsidR="00774DFF" w:rsidRPr="00E51461" w:rsidRDefault="00774DFF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DE6C28C" w14:textId="22A6DB5A" w:rsidR="00774DFF" w:rsidRPr="00E51461" w:rsidRDefault="00774DFF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9F76A0" w:rsidRPr="00E51461">
              <w:rPr>
                <w:b/>
                <w:bCs/>
                <w:sz w:val="24"/>
                <w:szCs w:val="24"/>
                <w:lang w:bidi="fa-IR"/>
              </w:rPr>
              <w:t xml:space="preserve">        </w:t>
            </w:r>
            <w:r w:rsidRPr="00E51461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 xml:space="preserve">درس </w:t>
            </w:r>
            <w:r w:rsidR="0003198E" w:rsidRPr="00E51461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پنجم</w:t>
            </w:r>
            <w:r w:rsidRPr="00E51461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 xml:space="preserve"> </w:t>
            </w:r>
            <w:r w:rsidR="0003198E" w:rsidRPr="00E51461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: شکل‌های متشابه</w:t>
            </w:r>
          </w:p>
        </w:tc>
      </w:tr>
      <w:tr w:rsidR="00F070C9" w:rsidRPr="00E51461" w14:paraId="709CA166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CAF2B16" w14:textId="6F97D61F" w:rsidR="00F070C9" w:rsidRPr="004A551A" w:rsidRDefault="000C779F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893AB3E" w14:textId="76E023B9" w:rsidR="00F070C9" w:rsidRPr="004A551A" w:rsidRDefault="0000589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هر دو مربع دلخواه متشابه‌اند. (درست-نادرست)   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</w:t>
            </w:r>
            <w:r w:rsidR="001E256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 تهران 402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6AB00632" w14:textId="5DF53EA2" w:rsidR="00F61D4D" w:rsidRPr="004A551A" w:rsidRDefault="0000589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F61D4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هر دو مستطیل دلخواه متشابه‌اند. 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</w:t>
            </w:r>
            <w:r w:rsidR="00F61D4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بوشهر401)</w:t>
            </w:r>
            <w:r w:rsidR="00EB494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خراسان شمالی401)</w:t>
            </w:r>
            <w:r w:rsidR="004E530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رضوی402) </w:t>
            </w:r>
            <w:r w:rsidR="00EB494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6CDB6C68" w14:textId="4680959D" w:rsidR="00D3258A" w:rsidRPr="004A551A" w:rsidRDefault="0000589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D3258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شکل</w:t>
            </w:r>
            <w:r w:rsidR="008648B4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="00D3258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های متشابه </w:t>
            </w:r>
            <w:r w:rsidR="00B85D9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اویه‌های متناظر همواره برابراند.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</w:t>
            </w:r>
            <w:r w:rsidR="00B85D9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قزوین401) </w:t>
            </w:r>
          </w:p>
          <w:p w14:paraId="547BD6CB" w14:textId="7BE76D6A" w:rsidR="005E039D" w:rsidRPr="004A551A" w:rsidRDefault="0000589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E039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هر دو لوزی دلخواه همواره متشابه‌اند.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</w:t>
            </w:r>
            <w:r w:rsidR="005E039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لرستان401)</w:t>
            </w:r>
          </w:p>
          <w:p w14:paraId="250CF513" w14:textId="662EFDCC" w:rsidR="00290925" w:rsidRPr="004A551A" w:rsidRDefault="0000589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هر دو مثلث متساوی الاضلاع همواره متشابه اند.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</w:t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97472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گیلان402</w:t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</w:p>
          <w:p w14:paraId="5C5EDBA1" w14:textId="09FC9ED7" w:rsidR="00A84DBC" w:rsidRPr="004A551A" w:rsidRDefault="0000589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6F7E3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A84DB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 دو شکل متشابه، زاویه‌های متناظر باهم برابراند.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</w:t>
            </w:r>
            <w:r w:rsidR="00A84DB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خراسان‌شمالی97)</w:t>
            </w:r>
          </w:p>
          <w:p w14:paraId="34B4A042" w14:textId="0F2A1AA4" w:rsidR="00E833AA" w:rsidRPr="004A551A" w:rsidRDefault="0000589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6F7E3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311DC7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رط تشابه دو لوزی این است که زاویه‌های متناظر با هم برابر باشند.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</w:t>
            </w:r>
            <w:r w:rsidR="00311DC7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اصفهان98)</w:t>
            </w:r>
          </w:p>
          <w:p w14:paraId="35A88627" w14:textId="47390AF2" w:rsidR="00111CB1" w:rsidRPr="004A551A" w:rsidRDefault="0000589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111CB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هر دو مثلث متساوی الساقین با هم متشابه اند.(درست- نادرست)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</w:t>
            </w:r>
            <w:r w:rsidR="00111CB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</w:t>
            </w:r>
            <w:r w:rsidR="008648B4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نجان402</w:t>
            </w:r>
            <w:r w:rsidR="00111CB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7714B625" w14:textId="62515294" w:rsidR="00170DBE" w:rsidRPr="004A551A" w:rsidRDefault="00170DBE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) هر دو شکل متشابه همیشه همنهشت‌اند.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البرز402)  </w:t>
            </w:r>
          </w:p>
        </w:tc>
      </w:tr>
      <w:tr w:rsidR="00774DFF" w:rsidRPr="00E51461" w14:paraId="4A33A36F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31C2A973" w14:textId="2EFE572D" w:rsidR="00774DFF" w:rsidRPr="004A551A" w:rsidRDefault="000C779F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2CD77EA" w14:textId="4DCD3BA1" w:rsidR="00774DFF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به نسبت دو ضلع متناظر در دو شکل متشابه، نسبت .....</w:t>
            </w:r>
            <w:r w:rsidR="002D3325" w:rsidRPr="004A551A">
              <w:rPr>
                <w:b/>
                <w:bCs/>
                <w:sz w:val="24"/>
                <w:szCs w:val="24"/>
                <w:lang w:bidi="fa-IR"/>
              </w:rPr>
              <w:t>....</w:t>
            </w:r>
            <w:r w:rsidR="006F7E3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ی</w:t>
            </w:r>
            <w:r w:rsidR="002D33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گویم.</w:t>
            </w:r>
            <w:r w:rsidR="006F7E3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آ</w:t>
            </w:r>
            <w:r w:rsidR="002D33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رقی</w:t>
            </w:r>
            <w:r w:rsidR="002D33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3112C1F3" w14:textId="133CD9DD" w:rsidR="00A66D23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6F7E3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A66D23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هر دو مربع دلخواه همواره .......................... هستند.   (خراسان جنوبی401) </w:t>
            </w:r>
          </w:p>
          <w:p w14:paraId="1F7DFB5D" w14:textId="38C7365F" w:rsidR="00774DFF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نسبت تشابه در دو شکل هم نهشت برابر ...... می باشد.(</w:t>
            </w:r>
            <w:r w:rsidR="00F14696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گیلان402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</w:p>
          <w:p w14:paraId="3F20F0D6" w14:textId="685A8AF0" w:rsidR="00774DFF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ر یک نقشه مقیاس </w:t>
            </w:r>
            <w:r w:rsidR="006F7E31" w:rsidRPr="004A551A">
              <w:rPr>
                <w:b/>
                <w:bCs/>
                <w:position w:val="-24"/>
                <w:sz w:val="24"/>
                <w:szCs w:val="24"/>
              </w:rPr>
              <w:object w:dxaOrig="520" w:dyaOrig="639" w14:anchorId="61F65EC5">
                <v:shape id="_x0000_i1107" type="#_x0000_t75" style="width:25.5pt;height:31.5pt" o:ole="">
                  <v:imagedata r:id="rId108" o:title=""/>
                </v:shape>
                <o:OLEObject Type="Embed" ProgID="Equation.DSMT4" ShapeID="_x0000_i1107" DrawAspect="Content" ObjectID="_1787141994" r:id="rId109"/>
              </w:objec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ست. اگر فاصله دو نقطه روی نقشه </w:t>
            </w:r>
            <w:r w:rsidR="0003198E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سانتی متر باشد فاصله واقعی این دو نقطه ........متر است.(همدان</w:t>
            </w:r>
            <w:r w:rsidR="0003198E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</w:p>
          <w:p w14:paraId="6DC4083F" w14:textId="7A128AD4" w:rsidR="00774DFF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هر گاه در دو چند ضلعی همه ضلع ها به یک نسبت تغییر کرده باشند و اندازه زاویه ها تغییر نکرده باشند ، آن دو چند ضلعی باهم ........ هستند.(گلستان گنبد</w:t>
            </w:r>
            <w:r w:rsidR="0003198E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275F7E13" w14:textId="1E7A1BEB" w:rsidR="00774DFF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دو شکل متشابه زاویه های متناظر باهم .............</w:t>
            </w:r>
            <w:r w:rsidR="0003198E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ستند.( فارس</w:t>
            </w:r>
            <w:r w:rsidR="0003198E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0F0CE904" w14:textId="562471B2" w:rsidR="00774DFF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>7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گر زاویه بین دو خط در نقشه 5</w:t>
            </w:r>
            <w:r w:rsidR="009A17F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درجه باشد زاویه بین خط های متناظر آنها در طبیعت ..</w:t>
            </w:r>
            <w:r w:rsidR="0003198E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 درجه است.</w:t>
            </w:r>
            <w:r w:rsidR="0003198E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9A17F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 تهران401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48192728" w14:textId="2F3E6F7A" w:rsidR="000C3D2B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0C3D2B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ر یک نقشه با مقیاس 1:200 فاصله دو شهر 5/3 سانتیمتر است، فاصله این دو شهر در اندازه واقعی............ کیلومتر است.(چهار محال401) </w:t>
            </w:r>
          </w:p>
          <w:p w14:paraId="13EB6FFB" w14:textId="13193215" w:rsidR="001212F6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ر دو مثلث متشابه با ضلع‌های (3 و 4 و 5 ) و (6 و 8 و 10) نسبت تشابه برابر ............. است.(مرکزی400) </w:t>
            </w:r>
          </w:p>
        </w:tc>
      </w:tr>
      <w:tr w:rsidR="00774DFF" w:rsidRPr="00E51461" w14:paraId="4805CBBE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6771854A" w14:textId="6E63332F" w:rsidR="00774DFF" w:rsidRPr="004A551A" w:rsidRDefault="000C779F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DA089DA" w14:textId="51A484E8" w:rsidR="00774DFF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گر نسبت تشابه دو لوزی</w:t>
            </w:r>
            <w:r w:rsidR="00F070C9" w:rsidRPr="004A551A">
              <w:rPr>
                <w:b/>
                <w:bCs/>
                <w:sz w:val="24"/>
                <w:szCs w:val="24"/>
              </w:rPr>
              <w:t xml:space="preserve"> </w:t>
            </w:r>
            <w:r w:rsidR="00F070C9" w:rsidRPr="004A551A">
              <w:rPr>
                <w:b/>
                <w:bCs/>
                <w:position w:val="-24"/>
                <w:sz w:val="24"/>
                <w:szCs w:val="24"/>
              </w:rPr>
              <w:object w:dxaOrig="240" w:dyaOrig="639" w14:anchorId="30D00B42">
                <v:shape id="_x0000_i1108" type="#_x0000_t75" style="width:12pt;height:31.5pt" o:ole="">
                  <v:imagedata r:id="rId110" o:title=""/>
                </v:shape>
                <o:OLEObject Type="Embed" ProgID="Equation.DSMT4" ShapeID="_x0000_i1108" DrawAspect="Content" ObjectID="_1787141995" r:id="rId111"/>
              </w:objec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اشد .در صورتی که ضلع بزرگ لوزی </w:t>
            </w:r>
            <w:r w:rsidR="00F070C9" w:rsidRPr="004A551A">
              <w:rPr>
                <w:b/>
                <w:bCs/>
                <w:sz w:val="24"/>
                <w:szCs w:val="24"/>
              </w:rPr>
              <w:t>cm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</w:rPr>
              <w:t xml:space="preserve"> 15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ندازه ضلع کوچکتر کدام است؟ (آ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غربی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 مشابه آ..غربی401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)</w:t>
            </w:r>
          </w:p>
          <w:p w14:paraId="0B409F52" w14:textId="012FB374" w:rsidR="00774DFF" w:rsidRPr="004A551A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10                       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2) 12                    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3) 5/13                    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4) 5/22 </w:t>
            </w:r>
          </w:p>
          <w:p w14:paraId="1E04121A" w14:textId="2BEBF333" w:rsidR="00F23A7C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F23A7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سبت تشابه</w:t>
            </w:r>
            <w:r w:rsidR="001F2F2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1F2F2B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و مثلث قایم الزاویه</w:t>
            </w:r>
            <w:r w:rsidR="00F23A7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F23A7C" w:rsidRPr="004A551A">
              <w:rPr>
                <w:b/>
                <w:bCs/>
                <w:position w:val="-24"/>
                <w:sz w:val="24"/>
                <w:szCs w:val="24"/>
              </w:rPr>
              <w:object w:dxaOrig="279" w:dyaOrig="639" w14:anchorId="5B874E31">
                <v:shape id="_x0000_i1109" type="#_x0000_t75" style="width:13.5pt;height:31.5pt" o:ole="">
                  <v:imagedata r:id="rId112" o:title=""/>
                </v:shape>
                <o:OLEObject Type="Embed" ProgID="Equation.DSMT4" ShapeID="_x0000_i1109" DrawAspect="Content" ObjectID="_1787141996" r:id="rId113"/>
              </w:object>
            </w:r>
            <w:r w:rsidR="00F61D4D" w:rsidRPr="004A551A">
              <w:rPr>
                <w:rFonts w:hint="cs"/>
                <w:b/>
                <w:bCs/>
                <w:sz w:val="24"/>
                <w:szCs w:val="24"/>
                <w:rtl/>
              </w:rPr>
              <w:t xml:space="preserve"> می‌باشد. اگر وتر مثلث بزرگتر 15باشد وتر مثلث کوچکتر چقدر است؟(اصفهان401) </w:t>
            </w:r>
          </w:p>
          <w:p w14:paraId="4D5899AB" w14:textId="17067F23" w:rsidR="00324B58" w:rsidRPr="004A551A" w:rsidRDefault="00F61D4D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6   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2) 18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3) 9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4) 25</w:t>
            </w:r>
          </w:p>
          <w:p w14:paraId="492CC19D" w14:textId="2E4FFE01" w:rsidR="00774DFF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کدام شکل ها همواره متشابه هستند ؟ ( اردبیل)</w:t>
            </w:r>
          </w:p>
          <w:p w14:paraId="77D7CE59" w14:textId="6F48223A" w:rsidR="00324B58" w:rsidRPr="004A551A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ستطیل ها     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2) 5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ضلعی ها منتظم          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3)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ثلث ها         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4) لوزی ها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1DABC095" w14:textId="488CBCCC" w:rsidR="00774DFF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یک نقشه مقیاس 1 به 200 می باشد.فاصله دو نقطه روی نقشه 3 سانتیمتر است.فاصله این دو نقطه در اندازه واقعی چند سانتیمتر است؟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 اصفهان</w:t>
            </w:r>
            <w:r w:rsidR="00A66D23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786527E1" w14:textId="3D55F3F8" w:rsidR="00324B58" w:rsidRPr="004A551A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600             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2) 6000                  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3) 30                 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4) 300</w:t>
            </w:r>
          </w:p>
          <w:p w14:paraId="015E8DD6" w14:textId="0DEB0E07" w:rsidR="00A66D23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A66D23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یک نقشه مقیاس 1 به 1000 می باشد. فاصله دو نقطه روی نقشه 3 سانتی‌متر است. فاصله این دو نقطه در اندازه واقعی چند سانتی‌متر است؟ (آ..شرقی401)</w:t>
            </w:r>
          </w:p>
          <w:p w14:paraId="3341E0EC" w14:textId="257D5653" w:rsidR="00A66D23" w:rsidRPr="004A551A" w:rsidRDefault="00A66D23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300          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2) 3000             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3) 30            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4) 30000</w:t>
            </w:r>
          </w:p>
          <w:p w14:paraId="770B1799" w14:textId="65C04956" w:rsidR="00774DFF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u w:val="single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کدام گزینه در مورد تشابه دو شکل متشابه صحیح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 xml:space="preserve">نیست؟  </w:t>
            </w:r>
          </w:p>
          <w:p w14:paraId="61778190" w14:textId="67E28484" w:rsidR="00324B58" w:rsidRPr="004A551A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ضلاع متناظر متناسب اند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2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تعداد اضلاع برابراند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  <w:p w14:paraId="18BA8883" w14:textId="546570D6" w:rsidR="00324B58" w:rsidRPr="004A551A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) زوایای متناظر بر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راند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                                          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4) زاوایای متناظر متناسب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ا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د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  <w:p w14:paraId="1EEBF159" w14:textId="2461E1B7" w:rsidR="00774DFF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کدام دو شکل دلخواه همواره باهم متشابه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ا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د؟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5B751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ویراحمد402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04A99ABB" w14:textId="52A6B4E8" w:rsidR="00324B58" w:rsidRPr="004A551A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لوزی     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2) مستطیل   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3) مربع        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4) ذوزنقه</w:t>
            </w:r>
          </w:p>
          <w:p w14:paraId="514D863D" w14:textId="55ABDD08" w:rsidR="00A84DBC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A84DB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دام عبارت درست است؟ (کرمانشاه97)</w:t>
            </w:r>
          </w:p>
          <w:p w14:paraId="10B1FE80" w14:textId="0AE796B1" w:rsidR="00A84DBC" w:rsidRPr="004A551A" w:rsidRDefault="00A84DBC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 مربع و لوزی با ضلع‌های مساوی متشابه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ند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2) دو مستطیل در هر حال متشابه اند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  <w:p w14:paraId="11868B22" w14:textId="77777777" w:rsidR="00A84DBC" w:rsidRPr="004A551A" w:rsidRDefault="00A84DBC" w:rsidP="0003708D">
            <w:pPr>
              <w:bidi w:val="0"/>
              <w:spacing w:line="240" w:lineRule="auto"/>
              <w:jc w:val="right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3) دو لوزی در هر حال متشابه اند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و مثلث متساوی الاضلاع در هر حال متشابه اند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  <w:p w14:paraId="5E514AA7" w14:textId="77777777" w:rsidR="00C140A4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9) مثلثی با اضلاع 3 و 4 و 5، با مثلثی با اضلاع 5/4 و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a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5/7 متشابه است.(اضلاع از کوچک به بزرگ مرتب شده‌اند محیط مثلث بزرگتر کدام است؟ (زنجان402) </w:t>
            </w:r>
          </w:p>
          <w:p w14:paraId="3A37A629" w14:textId="026AB234" w:rsidR="00C140A4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 xml:space="preserve">1) 45                   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2) 5/18          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3) 18          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4) 5/17  </w:t>
            </w:r>
          </w:p>
          <w:p w14:paraId="1B31A009" w14:textId="465C1716" w:rsidR="007067A6" w:rsidRPr="004A551A" w:rsidRDefault="007067A6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0) دو مستطیل متشابه‌اند و نسبت تشابه آنها </w:t>
            </w:r>
            <w:r w:rsidRPr="004A551A">
              <w:rPr>
                <w:b/>
                <w:bCs/>
                <w:position w:val="-24"/>
                <w:sz w:val="24"/>
                <w:szCs w:val="24"/>
                <w:lang w:bidi="fa-IR"/>
              </w:rPr>
              <w:object w:dxaOrig="240" w:dyaOrig="639" w14:anchorId="1385AC2A">
                <v:shape id="_x0000_i1110" type="#_x0000_t75" style="width:12pt;height:31.5pt" o:ole="">
                  <v:imagedata r:id="rId114" o:title=""/>
                </v:shape>
                <o:OLEObject Type="Embed" ProgID="Equation.DSMT4" ShapeID="_x0000_i1110" DrawAspect="Content" ObjectID="_1787141997" r:id="rId115"/>
              </w:objec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ی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اشد.اگر طول مستطیل بزرگتر 21 واحد باشد طول مستطیل کوچکتر چقدر است؟   (کردستان402) </w:t>
            </w:r>
          </w:p>
          <w:p w14:paraId="09136491" w14:textId="1917EFED" w:rsidR="007067A6" w:rsidRPr="004A551A" w:rsidRDefault="007067A6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49                  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2) 14          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3) 9              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4) 6    </w:t>
            </w:r>
          </w:p>
        </w:tc>
      </w:tr>
      <w:tr w:rsidR="00774DFF" w:rsidRPr="00E51461" w14:paraId="2887B936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2AE935E" w14:textId="53BC95FA" w:rsidR="00774DFF" w:rsidRPr="004A551A" w:rsidRDefault="000C48CA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997B2A6" w14:textId="2BEAFEF9" w:rsidR="00774DFF" w:rsidRPr="004A551A" w:rsidRDefault="00627873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و مربع متشابه هستند و نسبت تشابه  آنها </w:t>
            </w:r>
            <w:r w:rsidR="00BC1EEB" w:rsidRPr="004A551A">
              <w:rPr>
                <w:b/>
                <w:bCs/>
                <w:position w:val="-24"/>
                <w:sz w:val="24"/>
                <w:szCs w:val="24"/>
              </w:rPr>
              <w:object w:dxaOrig="240" w:dyaOrig="639" w14:anchorId="249E9BC0">
                <v:shape id="_x0000_i1111" type="#_x0000_t75" style="width:12pt;height:31.5pt" o:ole="">
                  <v:imagedata r:id="rId116" o:title=""/>
                </v:shape>
                <o:OLEObject Type="Embed" ProgID="Equation.DSMT4" ShapeID="_x0000_i1111" DrawAspect="Content" ObjectID="_1787141998" r:id="rId117"/>
              </w:objec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ست.اگر ضلع مربع بزرگتر  </w:t>
            </w:r>
            <w:r w:rsidR="00BC1EEB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5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سانتی متر باشد.ضلع مربع کوچکتر چقدر است؟(قزوین</w:t>
            </w:r>
            <w:r w:rsidR="00BC1EEB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23750D4F" w14:textId="340C0346" w:rsidR="00774DFF" w:rsidRPr="004A551A" w:rsidRDefault="00627873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)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و لوزی متشابه</w:t>
            </w:r>
            <w:r w:rsidR="001A766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ا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ند و نسبت تشابه آن ها </w:t>
            </w:r>
            <w:r w:rsidRPr="004A551A">
              <w:rPr>
                <w:b/>
                <w:bCs/>
                <w:position w:val="-24"/>
                <w:sz w:val="24"/>
                <w:szCs w:val="24"/>
              </w:rPr>
              <w:object w:dxaOrig="240" w:dyaOrig="639" w14:anchorId="652A3294">
                <v:shape id="_x0000_i1112" type="#_x0000_t75" style="width:12pt;height:31.5pt" o:ole="">
                  <v:imagedata r:id="rId118" o:title=""/>
                </v:shape>
                <o:OLEObject Type="Embed" ProgID="Equation.DSMT4" ShapeID="_x0000_i1112" DrawAspect="Content" ObjectID="_1787141999" r:id="rId119"/>
              </w:objec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ست اگر ضلع لوزی کوچک   </w:t>
            </w:r>
            <w:r w:rsidR="00774DFF" w:rsidRPr="004A551A">
              <w:rPr>
                <w:b/>
                <w:bCs/>
                <w:position w:val="-6"/>
                <w:sz w:val="24"/>
                <w:szCs w:val="24"/>
              </w:rPr>
              <w:object w:dxaOrig="560" w:dyaOrig="279" w14:anchorId="5DAB927D">
                <v:shape id="_x0000_i1113" type="#_x0000_t75" style="width:28.5pt;height:13.5pt" o:ole="">
                  <v:imagedata r:id="rId120" o:title=""/>
                </v:shape>
                <o:OLEObject Type="Embed" ProgID="Equation.DSMT4" ShapeID="_x0000_i1113" DrawAspect="Content" ObjectID="_1787142000" r:id="rId121"/>
              </w:objec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 اندازه ضلع لوزی بزرگ چقدر است؟(آشرقی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="001A766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مشابه سمنان402) </w:t>
            </w:r>
          </w:p>
          <w:p w14:paraId="4AABE611" w14:textId="7CD51831" w:rsidR="00774DFF" w:rsidRPr="004A551A" w:rsidRDefault="00627873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پ)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و لوزی متشابه اند و نسبت تشابه آنها </w:t>
            </w:r>
            <w:r w:rsidR="00F070C9" w:rsidRPr="004A551A">
              <w:rPr>
                <w:b/>
                <w:bCs/>
                <w:position w:val="-24"/>
                <w:sz w:val="24"/>
                <w:szCs w:val="24"/>
              </w:rPr>
              <w:object w:dxaOrig="240" w:dyaOrig="639" w14:anchorId="4CDF9FEF">
                <v:shape id="_x0000_i1114" type="#_x0000_t75" style="width:12pt;height:31.5pt" o:ole="">
                  <v:imagedata r:id="rId122" o:title=""/>
                </v:shape>
                <o:OLEObject Type="Embed" ProgID="Equation.DSMT4" ShapeID="_x0000_i1114" DrawAspect="Content" ObjectID="_1787142001" r:id="rId123"/>
              </w:objec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اگر ضلع لوزی کوچکتر </w:t>
            </w:r>
            <w:r w:rsidR="00F070C9" w:rsidRPr="004A551A">
              <w:rPr>
                <w:b/>
                <w:bCs/>
                <w:sz w:val="24"/>
                <w:szCs w:val="24"/>
                <w:lang w:bidi="fa-IR"/>
              </w:rPr>
              <w:t>cm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6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سانتی متر باشد محیط لوزی بزرگتر را بدست آورید  (اردبیل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1 و مشابه اردبیل 400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160E1866" w14:textId="77777777" w:rsidR="00627873" w:rsidRPr="001F2F2B" w:rsidRDefault="00627873" w:rsidP="0003708D">
            <w:pPr>
              <w:spacing w:line="240" w:lineRule="auto"/>
              <w:rPr>
                <w:b/>
                <w:bCs/>
                <w:sz w:val="12"/>
                <w:szCs w:val="12"/>
                <w:rtl/>
                <w:lang w:bidi="fa-IR"/>
              </w:rPr>
            </w:pPr>
          </w:p>
          <w:p w14:paraId="0D83F61D" w14:textId="4C8A500B" w:rsidR="00290925" w:rsidRPr="004A551A" w:rsidRDefault="00627873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ت) </w:t>
            </w:r>
            <w:r w:rsidR="002D33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ستطیلی به طول 10 و عرض </w:t>
            </w:r>
            <w:r w:rsidR="002D3325" w:rsidRPr="004A551A">
              <w:rPr>
                <w:b/>
                <w:bCs/>
                <w:sz w:val="24"/>
                <w:szCs w:val="24"/>
                <w:lang w:bidi="fa-IR"/>
              </w:rPr>
              <w:t>x</w:t>
            </w:r>
            <w:r w:rsidR="002D33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 مستطیل دیگری به طول 5 و 3 متشابه است. مقدار </w:t>
            </w:r>
            <w:r w:rsidR="002D3325" w:rsidRPr="004A551A">
              <w:rPr>
                <w:b/>
                <w:bCs/>
                <w:sz w:val="24"/>
                <w:szCs w:val="24"/>
                <w:lang w:bidi="fa-IR"/>
              </w:rPr>
              <w:t>x</w:t>
            </w:r>
            <w:r w:rsidR="002D33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بیابید. (سمنان400)</w:t>
            </w:r>
          </w:p>
          <w:p w14:paraId="712D9ED1" w14:textId="77777777" w:rsidR="00627873" w:rsidRPr="001F2F2B" w:rsidRDefault="00627873" w:rsidP="0003708D">
            <w:pPr>
              <w:spacing w:line="240" w:lineRule="auto"/>
              <w:rPr>
                <w:b/>
                <w:bCs/>
                <w:sz w:val="2"/>
                <w:szCs w:val="2"/>
                <w:rtl/>
                <w:lang w:bidi="fa-IR"/>
              </w:rPr>
            </w:pPr>
          </w:p>
          <w:p w14:paraId="3CB0F7E1" w14:textId="4D76A326" w:rsidR="00A84DBC" w:rsidRPr="004A551A" w:rsidRDefault="00627873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ث) </w:t>
            </w:r>
            <w:r w:rsidR="00A84DB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ستطیلی به طول 15 و عرض 6 با مستطیل دیگری به طول 5 و </w:t>
            </w:r>
            <w:r w:rsidR="00647979" w:rsidRPr="004A551A">
              <w:rPr>
                <w:b/>
                <w:bCs/>
                <w:sz w:val="24"/>
                <w:szCs w:val="24"/>
                <w:lang w:bidi="fa-IR"/>
              </w:rPr>
              <w:t>x</w:t>
            </w:r>
            <w:r w:rsidR="0064797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84DB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تشابه است. مقدار </w:t>
            </w:r>
            <w:r w:rsidR="00A84DBC" w:rsidRPr="004A551A">
              <w:rPr>
                <w:b/>
                <w:bCs/>
                <w:sz w:val="24"/>
                <w:szCs w:val="24"/>
                <w:lang w:bidi="fa-IR"/>
              </w:rPr>
              <w:t>x</w:t>
            </w:r>
            <w:r w:rsidR="00A84DB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بیابید. (</w:t>
            </w:r>
            <w:r w:rsidR="0064797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 تهران97</w:t>
            </w:r>
            <w:r w:rsidR="00A84DB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4E58321F" w14:textId="1A856C09" w:rsidR="00290925" w:rsidRPr="001F2F2B" w:rsidRDefault="00290925" w:rsidP="0003708D">
            <w:pPr>
              <w:spacing w:line="240" w:lineRule="auto"/>
              <w:rPr>
                <w:b/>
                <w:bCs/>
                <w:sz w:val="10"/>
                <w:szCs w:val="10"/>
                <w:rtl/>
                <w:lang w:bidi="fa-IR"/>
              </w:rPr>
            </w:pPr>
          </w:p>
        </w:tc>
      </w:tr>
      <w:tr w:rsidR="000C48CA" w:rsidRPr="00E51461" w14:paraId="601F5624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69FA988" w14:textId="16E3CE9B" w:rsidR="000C48CA" w:rsidRPr="004A551A" w:rsidRDefault="000C48CA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E2AC97E" w14:textId="465DAE1F" w:rsidR="000C48CA" w:rsidRDefault="000C48CA" w:rsidP="001F2F2B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مثلث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ABC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ه ضلع‌های 4 و 5 و 8 به ترتیب با مثلث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DEF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ه ضلع‌های1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x-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10 و 7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x+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هم متشابه‌اند. مقدار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x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حساب کنید.(کرمان98)</w:t>
            </w:r>
          </w:p>
          <w:p w14:paraId="12EDB913" w14:textId="77777777" w:rsidR="001F2F2B" w:rsidRPr="001F2F2B" w:rsidRDefault="001F2F2B" w:rsidP="001F2F2B">
            <w:pPr>
              <w:spacing w:line="240" w:lineRule="auto"/>
              <w:rPr>
                <w:b/>
                <w:bCs/>
                <w:sz w:val="14"/>
                <w:szCs w:val="14"/>
                <w:rtl/>
                <w:lang w:bidi="fa-IR"/>
              </w:rPr>
            </w:pPr>
          </w:p>
          <w:p w14:paraId="509972B8" w14:textId="582BF62E" w:rsidR="000C48CA" w:rsidRPr="004A551A" w:rsidRDefault="000C48CA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) مثلث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ABC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ه ضلع های 3 و 4 و 6 با مثلث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DEF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ه ضلع های  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X-1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و 8  و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X+5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باهم متشابه اند مقدار   را پیدا کنید.( اندازه اضلاع مثلث از کوچک به بزرگ نوشته شده است(یزد400)</w:t>
            </w:r>
          </w:p>
          <w:p w14:paraId="29901CA0" w14:textId="77777777" w:rsidR="000C48CA" w:rsidRPr="004A551A" w:rsidRDefault="000C48CA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6221B4E5" w14:textId="5B6B7DA3" w:rsidR="000C48CA" w:rsidRDefault="000C48CA" w:rsidP="001F2F2B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پ) </w:t>
            </w:r>
            <w:r w:rsidRPr="004A551A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می خواهیم عکس مستطیل شکلی را که از دوران مدرسه به یادگار داریم. در ابعاد بزرگتر چاپ کنیم این عکس داراری طول 16 سانتیمتر و عرض 10 سانتیمتر است اگر عکس جدید با عکس قبلی متشابه باشد و طول آن 24 سانتیمتر باشد اندازه عرض تصویر جدید چند سانتیمتر است.(خ رضوی400)</w:t>
            </w:r>
          </w:p>
          <w:p w14:paraId="45BFBAD8" w14:textId="77777777" w:rsidR="001F2F2B" w:rsidRPr="001F2F2B" w:rsidRDefault="001F2F2B" w:rsidP="001F2F2B">
            <w:pPr>
              <w:spacing w:line="240" w:lineRule="auto"/>
              <w:rPr>
                <w:b/>
                <w:bCs/>
                <w:noProof/>
                <w:sz w:val="10"/>
                <w:szCs w:val="10"/>
                <w:rtl/>
                <w:lang w:bidi="fa-IR"/>
              </w:rPr>
            </w:pPr>
          </w:p>
          <w:p w14:paraId="4637A770" w14:textId="4F5FC943" w:rsidR="000C48CA" w:rsidRPr="004A551A" w:rsidRDefault="000C48CA" w:rsidP="001F2F2B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ت)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ستطیلی به ابعاد </w:t>
            </w:r>
            <w:r w:rsidR="00876E5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و </w:t>
            </w:r>
            <w:r w:rsidR="00876E5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/4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با مستطیل دیگری که طول و عرض آن به ترتی</w:t>
            </w:r>
            <w:r w:rsidR="00B638D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 1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x-</w:t>
            </w:r>
            <w:r w:rsidR="00B638D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و </w:t>
            </w:r>
            <w:r w:rsidR="00876E5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می باشد، متشابه است</w:t>
            </w:r>
            <w:r w:rsidR="00B638D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قدار  را به دست آورید</w:t>
            </w:r>
            <w:r w:rsidR="00B638D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لرستان400)</w:t>
            </w:r>
          </w:p>
        </w:tc>
      </w:tr>
      <w:tr w:rsidR="001A3D99" w:rsidRPr="00E51461" w14:paraId="1563A386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2348F42" w14:textId="2A850D8B" w:rsidR="001A3D99" w:rsidRPr="004A551A" w:rsidRDefault="001A3D99" w:rsidP="0003708D">
            <w:pPr>
              <w:spacing w:after="0" w:line="240" w:lineRule="auto"/>
              <w:jc w:val="center"/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9E31BF7" w14:textId="43960B51" w:rsidR="001A3D99" w:rsidRDefault="003347BF" w:rsidP="001F2F2B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945984" behindDoc="1" locked="0" layoutInCell="1" allowOverlap="1" wp14:anchorId="26307002" wp14:editId="42C4D089">
                      <wp:simplePos x="0" y="0"/>
                      <wp:positionH relativeFrom="column">
                        <wp:posOffset>191770</wp:posOffset>
                      </wp:positionH>
                      <wp:positionV relativeFrom="paragraph">
                        <wp:posOffset>147320</wp:posOffset>
                      </wp:positionV>
                      <wp:extent cx="687003" cy="624548"/>
                      <wp:effectExtent l="0" t="0" r="18415" b="23495"/>
                      <wp:wrapNone/>
                      <wp:docPr id="59" name="Rectangle 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87003" cy="624548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6AB6290" id="Rectangle 59" o:spid="_x0000_s1026" style="position:absolute;left:0;text-align:left;margin-left:15.1pt;margin-top:11.6pt;width:54.1pt;height:49.2pt;z-index:-25137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" fillcolor="white [3201]" strokecolor="black [3200]" strokeweight="1pt"/>
                  </w:pict>
                </mc:Fallback>
              </mc:AlternateConten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ی خواهیم مربعی رسم کنیم که نسبت تشابه اش با مربع مقابل</w:t>
            </w:r>
            <w:r w:rsidRPr="004A551A">
              <w:rPr>
                <w:b/>
                <w:bCs/>
                <w:position w:val="-24"/>
                <w:sz w:val="24"/>
                <w:szCs w:val="24"/>
              </w:rPr>
              <w:object w:dxaOrig="220" w:dyaOrig="639" w14:anchorId="0A20067D">
                <v:shape id="_x0000_i1414" type="#_x0000_t75" style="width:10.5pt;height:31.5pt" o:ole="">
                  <v:imagedata r:id="rId124" o:title=""/>
                </v:shape>
                <o:OLEObject Type="Embed" ProgID="Equation.DSMT4" ShapeID="_x0000_i1414" DrawAspect="Content" ObjectID="_1787142002" r:id="rId125"/>
              </w:objec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 .چند مربع می توان رسم کرد؟</w:t>
            </w:r>
          </w:p>
          <w:p w14:paraId="05688284" w14:textId="2A9224AF" w:rsidR="003347BF" w:rsidRPr="004A551A" w:rsidRDefault="003347BF" w:rsidP="001F2F2B">
            <w:pPr>
              <w:spacing w:line="240" w:lineRule="auto"/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774DFF" w:rsidRPr="004A551A" w14:paraId="1EEBFE3E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604ECE7C" w14:textId="32C3A41A" w:rsidR="00774DFF" w:rsidRPr="004A551A" w:rsidRDefault="003347BF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7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F5D87BE" w14:textId="5C03FB45" w:rsidR="00290925" w:rsidRPr="004A551A" w:rsidRDefault="00774DFF" w:rsidP="001A3D99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 دو مثلث متشابه زیر اندازه ی ضلع خواسته شده (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x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) را بنویسید</w:t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="00290925" w:rsidRPr="004A551A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20704" behindDoc="1" locked="0" layoutInCell="1" allowOverlap="1" wp14:anchorId="201F72C5" wp14:editId="7A827738">
                  <wp:simplePos x="0" y="0"/>
                  <wp:positionH relativeFrom="column">
                    <wp:posOffset>859154</wp:posOffset>
                  </wp:positionH>
                  <wp:positionV relativeFrom="paragraph">
                    <wp:posOffset>342900</wp:posOffset>
                  </wp:positionV>
                  <wp:extent cx="1952625" cy="911225"/>
                  <wp:effectExtent l="0" t="0" r="9525" b="3175"/>
                  <wp:wrapNone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Screenshot_20211015-203547_Adobe Acrobat.jpg"/>
                          <pic:cNvPicPr/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2625" cy="911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A3D99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سبت تشابه هر کدام را بنویسید.</w:t>
            </w:r>
          </w:p>
          <w:p w14:paraId="718D8014" w14:textId="03D2345C" w:rsidR="00290925" w:rsidRPr="004A551A" w:rsidRDefault="001F2F2B" w:rsidP="0003708D">
            <w:pPr>
              <w:tabs>
                <w:tab w:val="left" w:pos="1913"/>
                <w:tab w:val="center" w:pos="5096"/>
              </w:tabs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4A551A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51424" behindDoc="1" locked="0" layoutInCell="1" allowOverlap="1" wp14:anchorId="122F71A4" wp14:editId="2CFCD802">
                  <wp:simplePos x="0" y="0"/>
                  <wp:positionH relativeFrom="column">
                    <wp:posOffset>4126229</wp:posOffset>
                  </wp:positionH>
                  <wp:positionV relativeFrom="paragraph">
                    <wp:posOffset>12065</wp:posOffset>
                  </wp:positionV>
                  <wp:extent cx="1710055" cy="868903"/>
                  <wp:effectExtent l="0" t="0" r="4445" b="7620"/>
                  <wp:wrapNone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5634" cy="87173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ف)</w:t>
            </w:r>
            <w:r w:rsidR="00225936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کرمان400)</w:t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290925" w:rsidRPr="004A551A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290925" w:rsidRPr="004A551A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) </w:t>
            </w:r>
            <w:r w:rsidR="00225936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آ..شرقی98)</w:t>
            </w:r>
          </w:p>
          <w:p w14:paraId="7C7CAD12" w14:textId="7A542A07" w:rsidR="00774DFF" w:rsidRPr="004A551A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</w:p>
          <w:p w14:paraId="534F3723" w14:textId="16DCD078" w:rsidR="00774DFF" w:rsidRPr="004A551A" w:rsidRDefault="00774DFF" w:rsidP="0003708D">
            <w:pPr>
              <w:spacing w:line="240" w:lineRule="auto"/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</w:p>
          <w:p w14:paraId="740D6A63" w14:textId="3C51A54B" w:rsidR="000C779F" w:rsidRPr="004A551A" w:rsidRDefault="001F2F2B" w:rsidP="0003708D">
            <w:pPr>
              <w:tabs>
                <w:tab w:val="center" w:pos="5096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22752" behindDoc="1" locked="0" layoutInCell="1" allowOverlap="1" wp14:anchorId="25833440" wp14:editId="1ED848E4">
                  <wp:simplePos x="0" y="0"/>
                  <wp:positionH relativeFrom="column">
                    <wp:posOffset>325755</wp:posOffset>
                  </wp:positionH>
                  <wp:positionV relativeFrom="paragraph">
                    <wp:posOffset>134620</wp:posOffset>
                  </wp:positionV>
                  <wp:extent cx="2640330" cy="919587"/>
                  <wp:effectExtent l="0" t="0" r="7620" b="0"/>
                  <wp:wrapNone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Screenshot_20211015-234320_Adobe Acrobat.jpg"/>
                          <pic:cNvPicPr/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0202" cy="923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11CB1" w:rsidRPr="004A551A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56544" behindDoc="1" locked="0" layoutInCell="1" allowOverlap="1" wp14:anchorId="06EDABB6" wp14:editId="613B92B6">
                  <wp:simplePos x="0" y="0"/>
                  <wp:positionH relativeFrom="column">
                    <wp:posOffset>4128547</wp:posOffset>
                  </wp:positionH>
                  <wp:positionV relativeFrom="paragraph">
                    <wp:posOffset>77470</wp:posOffset>
                  </wp:positionV>
                  <wp:extent cx="1874108" cy="1238250"/>
                  <wp:effectExtent l="0" t="0" r="0" b="0"/>
                  <wp:wrapNone/>
                  <wp:docPr id="72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8076" cy="124087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C779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پ) </w:t>
            </w:r>
            <w:r w:rsidR="00225936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اردبیل97)</w:t>
            </w:r>
            <w:r w:rsidR="0055192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رضوی402)</w:t>
            </w:r>
            <w:r w:rsidR="00A2661C" w:rsidRPr="004A551A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A2661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ت) </w:t>
            </w:r>
            <w:r w:rsidR="00225936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گیلان400)</w:t>
            </w:r>
          </w:p>
          <w:p w14:paraId="2E90BFE5" w14:textId="1C75093B" w:rsidR="000C779F" w:rsidRPr="004A551A" w:rsidRDefault="000C779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5F0CD2E1" w14:textId="5205CEA7" w:rsidR="000C779F" w:rsidRPr="004A551A" w:rsidRDefault="000C779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2313AAFA" w14:textId="17DF03B5" w:rsidR="00225936" w:rsidRPr="004A551A" w:rsidRDefault="00225936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29405FCF" w14:textId="50FA99B9" w:rsidR="00225936" w:rsidRPr="004A551A" w:rsidRDefault="001F2F2B" w:rsidP="0003708D">
            <w:pPr>
              <w:tabs>
                <w:tab w:val="left" w:pos="5693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25824" behindDoc="1" locked="0" layoutInCell="1" allowOverlap="1" wp14:anchorId="1F5536E8" wp14:editId="16965C41">
                  <wp:simplePos x="0" y="0"/>
                  <wp:positionH relativeFrom="column">
                    <wp:posOffset>211455</wp:posOffset>
                  </wp:positionH>
                  <wp:positionV relativeFrom="paragraph">
                    <wp:posOffset>31750</wp:posOffset>
                  </wp:positionV>
                  <wp:extent cx="1781175" cy="843901"/>
                  <wp:effectExtent l="0" t="0" r="0" b="0"/>
                  <wp:wrapNone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creenshot_20211014-204611_Adobe Acrobat.jpg"/>
                          <pic:cNvPicPr/>
                        </pic:nvPicPr>
                        <pic:blipFill>
                          <a:blip r:embed="rId1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8893" cy="8475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A551A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26848" behindDoc="1" locked="0" layoutInCell="1" allowOverlap="1" wp14:anchorId="3E0BD2DA" wp14:editId="61B60DAB">
                  <wp:simplePos x="0" y="0"/>
                  <wp:positionH relativeFrom="column">
                    <wp:posOffset>3869702</wp:posOffset>
                  </wp:positionH>
                  <wp:positionV relativeFrom="paragraph">
                    <wp:posOffset>101600</wp:posOffset>
                  </wp:positionV>
                  <wp:extent cx="2130425" cy="834395"/>
                  <wp:effectExtent l="0" t="0" r="3175" b="3810"/>
                  <wp:wrapNone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0425" cy="8343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25936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ث)( تهران401)</w:t>
            </w:r>
            <w:r w:rsidR="00225936" w:rsidRPr="004A551A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225936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ج) (تهران400) </w:t>
            </w:r>
          </w:p>
          <w:p w14:paraId="43B27A40" w14:textId="38828BE1" w:rsidR="00225936" w:rsidRPr="004A551A" w:rsidRDefault="00225936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05F7AB20" w14:textId="2D5D4509" w:rsidR="00225936" w:rsidRPr="001F2F2B" w:rsidRDefault="00225936" w:rsidP="0003708D">
            <w:pPr>
              <w:spacing w:line="240" w:lineRule="auto"/>
              <w:rPr>
                <w:b/>
                <w:bCs/>
                <w:sz w:val="12"/>
                <w:szCs w:val="12"/>
                <w:rtl/>
                <w:lang w:bidi="fa-IR"/>
              </w:rPr>
            </w:pPr>
          </w:p>
          <w:p w14:paraId="48F93424" w14:textId="6E2E2F0D" w:rsidR="00225936" w:rsidRPr="004A551A" w:rsidRDefault="006F7E31" w:rsidP="0003708D">
            <w:pPr>
              <w:tabs>
                <w:tab w:val="left" w:pos="5561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41184" behindDoc="1" locked="0" layoutInCell="1" allowOverlap="1" wp14:anchorId="4E57ACF9" wp14:editId="1C4DF8BE">
                  <wp:simplePos x="0" y="0"/>
                  <wp:positionH relativeFrom="column">
                    <wp:posOffset>3008630</wp:posOffset>
                  </wp:positionH>
                  <wp:positionV relativeFrom="paragraph">
                    <wp:posOffset>110490</wp:posOffset>
                  </wp:positionV>
                  <wp:extent cx="2316480" cy="1295400"/>
                  <wp:effectExtent l="0" t="0" r="7620" b="0"/>
                  <wp:wrapNone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6480" cy="1295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04C30" w:rsidRPr="004A551A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24800" behindDoc="1" locked="0" layoutInCell="1" allowOverlap="1" wp14:anchorId="125924F3" wp14:editId="08A9F46A">
                  <wp:simplePos x="0" y="0"/>
                  <wp:positionH relativeFrom="column">
                    <wp:posOffset>158750</wp:posOffset>
                  </wp:positionH>
                  <wp:positionV relativeFrom="paragraph">
                    <wp:posOffset>300355</wp:posOffset>
                  </wp:positionV>
                  <wp:extent cx="2194560" cy="777240"/>
                  <wp:effectExtent l="0" t="0" r="0" b="3810"/>
                  <wp:wrapNone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Screenshot_20211015-234102_Adobe Acrobat.jpg"/>
                          <pic:cNvPicPr/>
                        </pic:nvPicPr>
                        <pic:blipFill>
                          <a:blip r:embed="rId1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4560" cy="777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25936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چ)( کردستان400)</w:t>
            </w:r>
            <w:r w:rsidR="00D04C30" w:rsidRPr="004A551A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D04C30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ح) (لرستان400)</w:t>
            </w:r>
          </w:p>
          <w:p w14:paraId="5E914F79" w14:textId="6A68B189" w:rsidR="00225936" w:rsidRPr="004A551A" w:rsidRDefault="00225936" w:rsidP="0003708D">
            <w:pPr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</w:p>
          <w:p w14:paraId="205A6918" w14:textId="77777777" w:rsidR="00225936" w:rsidRPr="004A551A" w:rsidRDefault="00225936" w:rsidP="0003708D">
            <w:pPr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</w:p>
          <w:p w14:paraId="4A544BC7" w14:textId="3F28FF47" w:rsidR="006F7E31" w:rsidRPr="004A551A" w:rsidRDefault="006F7E3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6B1366" w:rsidRPr="00E51461" w14:paraId="5E3E9BC0" w14:textId="77777777" w:rsidTr="001A3D99">
        <w:trPr>
          <w:gridAfter w:val="1"/>
          <w:wAfter w:w="16" w:type="dxa"/>
          <w:trHeight w:val="1572"/>
          <w:jc w:val="center"/>
        </w:trPr>
        <w:tc>
          <w:tcPr>
            <w:tcW w:w="510" w:type="dxa"/>
          </w:tcPr>
          <w:p w14:paraId="2CC1D075" w14:textId="58206861" w:rsidR="006B1366" w:rsidRPr="004A551A" w:rsidRDefault="003347BF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C5060F7" w14:textId="22D62102" w:rsidR="006B1366" w:rsidRPr="004A551A" w:rsidRDefault="001A3D99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9616" behindDoc="1" locked="0" layoutInCell="1" allowOverlap="1" wp14:anchorId="3822FE9B" wp14:editId="17AD5163">
                  <wp:simplePos x="0" y="0"/>
                  <wp:positionH relativeFrom="column">
                    <wp:posOffset>68580</wp:posOffset>
                  </wp:positionH>
                  <wp:positionV relativeFrom="paragraph">
                    <wp:posOffset>52705</wp:posOffset>
                  </wp:positionV>
                  <wp:extent cx="2278380" cy="929640"/>
                  <wp:effectExtent l="0" t="0" r="7620" b="3810"/>
                  <wp:wrapNone/>
                  <wp:docPr id="76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8380" cy="9296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B1366" w:rsidRPr="004A551A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دو مستطیل مقابل با هم متشابه هستند. مقدار </w:t>
            </w:r>
            <w:r w:rsidR="006B1366" w:rsidRPr="004A551A">
              <w:rPr>
                <w:b/>
                <w:bCs/>
                <w:noProof/>
                <w:sz w:val="24"/>
                <w:szCs w:val="24"/>
                <w:lang w:bidi="fa-IR"/>
              </w:rPr>
              <w:t>x</w:t>
            </w:r>
            <w:r w:rsidR="006B1366" w:rsidRPr="004A551A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را پیدا کنید.(خرداد98)</w:t>
            </w:r>
          </w:p>
          <w:p w14:paraId="22491B66" w14:textId="4C67B755" w:rsidR="006B1366" w:rsidRPr="004A551A" w:rsidRDefault="006B1366" w:rsidP="0003708D">
            <w:pPr>
              <w:tabs>
                <w:tab w:val="left" w:pos="5717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tab/>
            </w:r>
          </w:p>
          <w:p w14:paraId="2266D679" w14:textId="7CFA0703" w:rsidR="006B1366" w:rsidRPr="004A551A" w:rsidRDefault="006B1366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</w:p>
        </w:tc>
      </w:tr>
      <w:tr w:rsidR="00B638D8" w:rsidRPr="00E51461" w14:paraId="785532AA" w14:textId="77777777" w:rsidTr="00017723">
        <w:trPr>
          <w:gridAfter w:val="1"/>
          <w:wAfter w:w="16" w:type="dxa"/>
          <w:trHeight w:val="215"/>
          <w:jc w:val="center"/>
        </w:trPr>
        <w:tc>
          <w:tcPr>
            <w:tcW w:w="510" w:type="dxa"/>
          </w:tcPr>
          <w:p w14:paraId="446D4E5A" w14:textId="0FC4081A" w:rsidR="00B638D8" w:rsidRPr="004A551A" w:rsidRDefault="00B638D8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9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C1D980D" w14:textId="33CEC033" w:rsidR="00B638D8" w:rsidRPr="004A551A" w:rsidRDefault="00B638D8" w:rsidP="0003708D">
            <w:pPr>
              <w:tabs>
                <w:tab w:val="left" w:pos="8178"/>
              </w:tabs>
              <w:spacing w:after="160" w:line="240" w:lineRule="auto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الف) در یک نقشه مقیاس </w:t>
            </w:r>
            <w:r w:rsidRPr="004A551A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4A551A">
              <w:rPr>
                <w:rFonts w:asciiTheme="minorHAnsi" w:eastAsiaTheme="minorHAnsi" w:hAnsiTheme="minorHAnsi"/>
                <w:b/>
                <w:bCs/>
                <w:position w:val="-24"/>
                <w:sz w:val="24"/>
                <w:szCs w:val="24"/>
              </w:rPr>
              <w:object w:dxaOrig="380" w:dyaOrig="639" w14:anchorId="6E7784BD">
                <v:shape id="_x0000_i1116" type="#_x0000_t75" style="width:19.5pt;height:31.5pt" o:ole="">
                  <v:imagedata r:id="rId135" o:title=""/>
                </v:shape>
                <o:OLEObject Type="Embed" ProgID="Equation.DSMT4" ShapeID="_x0000_i1116" DrawAspect="Content" ObjectID="_1787142003" r:id="rId136"/>
              </w:object>
            </w:r>
            <w:r w:rsidRPr="004A551A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ست، فاصله دو نقطه در نقشه 4 متر است. فاصله واقعی این دو نقطه چند متر است؟</w:t>
            </w:r>
            <w:r w:rsidR="00B47B60" w:rsidRPr="004A551A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 xml:space="preserve"> </w:t>
            </w:r>
            <w:r w:rsidRPr="004A551A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قم401)</w:t>
            </w:r>
          </w:p>
          <w:p w14:paraId="29F8956E" w14:textId="0ED8F229" w:rsidR="00B638D8" w:rsidRPr="004A551A" w:rsidRDefault="00B638D8" w:rsidP="0003708D">
            <w:pPr>
              <w:tabs>
                <w:tab w:val="left" w:pos="8178"/>
              </w:tabs>
              <w:spacing w:after="160" w:line="240" w:lineRule="auto"/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پ) در یک نقشه با مقیاس 1:300 00 فاصله دو شهر 5/2 سانتیمتر است، فاصله این دو شهر در اندازه واقعی چقدر است؟.</w:t>
            </w:r>
            <w:r w:rsidR="00B47B60" w:rsidRPr="004A551A">
              <w:rPr>
                <w:b/>
                <w:bCs/>
                <w:sz w:val="24"/>
                <w:szCs w:val="24"/>
                <w:lang w:bidi="fa-IR"/>
              </w:rPr>
              <w:t xml:space="preserve">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گلستان401)</w:t>
            </w:r>
          </w:p>
          <w:p w14:paraId="27E9CEBE" w14:textId="1DB02BF0" w:rsidR="00B638D8" w:rsidRPr="004A551A" w:rsidRDefault="00B638D8" w:rsidP="0003708D">
            <w:pPr>
              <w:tabs>
                <w:tab w:val="left" w:pos="8178"/>
              </w:tabs>
              <w:spacing w:after="160" w:line="240" w:lineRule="auto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ت) مقیاس نقشه ای 1 به 5000 </w:t>
            </w:r>
            <w:r w:rsidRPr="004A551A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4A551A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ست، فاصله دو نقطه در نقشه 4 سانتیمتراست. فاصله آنها در طبیعت چند کیلومتر است؟</w:t>
            </w:r>
            <w:r w:rsidR="00B47B60" w:rsidRPr="004A551A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 xml:space="preserve">   </w:t>
            </w:r>
            <w:r w:rsidRPr="004A551A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مرکزی401)</w:t>
            </w:r>
          </w:p>
          <w:p w14:paraId="30639B9A" w14:textId="0A924DA3" w:rsidR="00B638D8" w:rsidRPr="004A551A" w:rsidRDefault="00B638D8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ث) مقیاس نقشه‌ای 1:1000 است. اگر فاصله دو نقطه در طبیعت 3000 سانتیمتر باشد، فاصله آنها روی نقشه چقدر است؟</w:t>
            </w:r>
            <w:r w:rsidR="00B47B60" w:rsidRPr="004A551A">
              <w:rPr>
                <w:b/>
                <w:bCs/>
                <w:sz w:val="24"/>
                <w:szCs w:val="24"/>
                <w:lang w:bidi="fa-IR"/>
              </w:rPr>
              <w:t xml:space="preserve">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بوشهر400)</w:t>
            </w:r>
          </w:p>
        </w:tc>
      </w:tr>
      <w:tr w:rsidR="00B47B60" w:rsidRPr="00E51461" w14:paraId="1F3159F6" w14:textId="77777777" w:rsidTr="00017723">
        <w:trPr>
          <w:gridAfter w:val="1"/>
          <w:wAfter w:w="16" w:type="dxa"/>
          <w:trHeight w:val="215"/>
          <w:jc w:val="center"/>
        </w:trPr>
        <w:tc>
          <w:tcPr>
            <w:tcW w:w="510" w:type="dxa"/>
          </w:tcPr>
          <w:p w14:paraId="1C8C8E1E" w14:textId="7FEFBCC1" w:rsidR="00B47B60" w:rsidRPr="00E51461" w:rsidRDefault="00B47B60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0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335CAFF" w14:textId="18D175C3" w:rsidR="00B47B60" w:rsidRPr="00E51461" w:rsidRDefault="00C0392D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="00B47B60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آیا هر دو مثلث متساوی اضلاع دلخواه با هم متشابه اند؟ چرا</w:t>
            </w:r>
            <w:r w:rsidR="00B47B60" w:rsidRPr="00E51461">
              <w:rPr>
                <w:b/>
                <w:bCs/>
                <w:sz w:val="24"/>
                <w:szCs w:val="24"/>
                <w:lang w:bidi="fa-IR"/>
              </w:rPr>
              <w:t>)</w:t>
            </w:r>
            <w:r w:rsidR="00627873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خ </w:t>
            </w:r>
            <w:r w:rsidR="00B47B60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رضوی</w:t>
            </w:r>
            <w:r w:rsidR="00627873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bookmarkStart w:id="0" w:name="_GoBack"/>
            <w:bookmarkEnd w:id="0"/>
            <w:r w:rsidR="00627873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00</w:t>
            </w:r>
            <w:r w:rsidR="00B47B60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5734C9DF" w14:textId="6143B42F" w:rsidR="007B2CFC" w:rsidRPr="00E51461" w:rsidRDefault="00C0392D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آیا هر دو مستطیل دلخواه متشابه‌اند؟ چرا؟     (تهران402)</w:t>
            </w:r>
          </w:p>
        </w:tc>
      </w:tr>
    </w:tbl>
    <w:p w14:paraId="44F0BBAA" w14:textId="10282F25" w:rsidR="0003708D" w:rsidRDefault="0003708D" w:rsidP="0003708D">
      <w:pPr>
        <w:spacing w:line="240" w:lineRule="auto"/>
      </w:pPr>
    </w:p>
    <w:sectPr w:rsidR="0003708D" w:rsidSect="000014A7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00C5"/>
    <w:rsid w:val="000014A7"/>
    <w:rsid w:val="00005899"/>
    <w:rsid w:val="00017723"/>
    <w:rsid w:val="0003198E"/>
    <w:rsid w:val="0003708D"/>
    <w:rsid w:val="000A065A"/>
    <w:rsid w:val="000A1CAB"/>
    <w:rsid w:val="000C3D2B"/>
    <w:rsid w:val="000C48CA"/>
    <w:rsid w:val="000C779F"/>
    <w:rsid w:val="000E2254"/>
    <w:rsid w:val="000E40EC"/>
    <w:rsid w:val="000E6393"/>
    <w:rsid w:val="000F0803"/>
    <w:rsid w:val="00107E17"/>
    <w:rsid w:val="001113DA"/>
    <w:rsid w:val="00111CB1"/>
    <w:rsid w:val="001212F6"/>
    <w:rsid w:val="00170DBE"/>
    <w:rsid w:val="00175501"/>
    <w:rsid w:val="001A3D99"/>
    <w:rsid w:val="001A766F"/>
    <w:rsid w:val="001E2561"/>
    <w:rsid w:val="001E2CC7"/>
    <w:rsid w:val="001F0DED"/>
    <w:rsid w:val="001F2F2B"/>
    <w:rsid w:val="001F5934"/>
    <w:rsid w:val="0020330E"/>
    <w:rsid w:val="002118BD"/>
    <w:rsid w:val="00215E47"/>
    <w:rsid w:val="00225936"/>
    <w:rsid w:val="00226108"/>
    <w:rsid w:val="00227950"/>
    <w:rsid w:val="002558A6"/>
    <w:rsid w:val="0026483F"/>
    <w:rsid w:val="00290925"/>
    <w:rsid w:val="0029238D"/>
    <w:rsid w:val="00297AEE"/>
    <w:rsid w:val="002D3325"/>
    <w:rsid w:val="002D5231"/>
    <w:rsid w:val="003008E2"/>
    <w:rsid w:val="0030740A"/>
    <w:rsid w:val="00311DC7"/>
    <w:rsid w:val="003177C2"/>
    <w:rsid w:val="00321BB4"/>
    <w:rsid w:val="00324B58"/>
    <w:rsid w:val="003347BF"/>
    <w:rsid w:val="003721B8"/>
    <w:rsid w:val="003848E1"/>
    <w:rsid w:val="003B3383"/>
    <w:rsid w:val="003B543A"/>
    <w:rsid w:val="003F4CBC"/>
    <w:rsid w:val="00406662"/>
    <w:rsid w:val="00430CCE"/>
    <w:rsid w:val="0043677D"/>
    <w:rsid w:val="00483CF2"/>
    <w:rsid w:val="004A551A"/>
    <w:rsid w:val="004C66E0"/>
    <w:rsid w:val="004C72EC"/>
    <w:rsid w:val="004D3BAF"/>
    <w:rsid w:val="004D46E8"/>
    <w:rsid w:val="004E530C"/>
    <w:rsid w:val="004F5270"/>
    <w:rsid w:val="00521628"/>
    <w:rsid w:val="00551921"/>
    <w:rsid w:val="00551EA0"/>
    <w:rsid w:val="00564BFF"/>
    <w:rsid w:val="00582A10"/>
    <w:rsid w:val="00596A83"/>
    <w:rsid w:val="005B1E6B"/>
    <w:rsid w:val="005B65B2"/>
    <w:rsid w:val="005B751F"/>
    <w:rsid w:val="005D0EBE"/>
    <w:rsid w:val="005D2251"/>
    <w:rsid w:val="005E039D"/>
    <w:rsid w:val="00627873"/>
    <w:rsid w:val="00647979"/>
    <w:rsid w:val="00650CD9"/>
    <w:rsid w:val="006B1366"/>
    <w:rsid w:val="006B1A02"/>
    <w:rsid w:val="006C446E"/>
    <w:rsid w:val="006E6E60"/>
    <w:rsid w:val="006E6FF6"/>
    <w:rsid w:val="006F7E31"/>
    <w:rsid w:val="00700D62"/>
    <w:rsid w:val="007067A6"/>
    <w:rsid w:val="007255FE"/>
    <w:rsid w:val="00744898"/>
    <w:rsid w:val="007633C4"/>
    <w:rsid w:val="00764AB5"/>
    <w:rsid w:val="007654C8"/>
    <w:rsid w:val="00774DFF"/>
    <w:rsid w:val="007769F8"/>
    <w:rsid w:val="00777C95"/>
    <w:rsid w:val="00782A77"/>
    <w:rsid w:val="00792742"/>
    <w:rsid w:val="0079390F"/>
    <w:rsid w:val="007B2CFC"/>
    <w:rsid w:val="007E3E99"/>
    <w:rsid w:val="007E5D0E"/>
    <w:rsid w:val="00833A46"/>
    <w:rsid w:val="008648B4"/>
    <w:rsid w:val="00867ED2"/>
    <w:rsid w:val="00876E5A"/>
    <w:rsid w:val="00885D16"/>
    <w:rsid w:val="0089204B"/>
    <w:rsid w:val="008B2307"/>
    <w:rsid w:val="008D1BDD"/>
    <w:rsid w:val="00930706"/>
    <w:rsid w:val="0097472D"/>
    <w:rsid w:val="00987AA6"/>
    <w:rsid w:val="009A17F5"/>
    <w:rsid w:val="009A3A7C"/>
    <w:rsid w:val="009B06E6"/>
    <w:rsid w:val="009E43C1"/>
    <w:rsid w:val="009E74E3"/>
    <w:rsid w:val="009F76A0"/>
    <w:rsid w:val="00A01A1F"/>
    <w:rsid w:val="00A2661C"/>
    <w:rsid w:val="00A66D23"/>
    <w:rsid w:val="00A765E3"/>
    <w:rsid w:val="00A84DBC"/>
    <w:rsid w:val="00A96CCD"/>
    <w:rsid w:val="00AB4986"/>
    <w:rsid w:val="00AC00C5"/>
    <w:rsid w:val="00AC4679"/>
    <w:rsid w:val="00B47B60"/>
    <w:rsid w:val="00B55FF7"/>
    <w:rsid w:val="00B57852"/>
    <w:rsid w:val="00B638D8"/>
    <w:rsid w:val="00B8208F"/>
    <w:rsid w:val="00B85D99"/>
    <w:rsid w:val="00BB66DA"/>
    <w:rsid w:val="00BC1EEB"/>
    <w:rsid w:val="00BF0634"/>
    <w:rsid w:val="00C0392D"/>
    <w:rsid w:val="00C140A4"/>
    <w:rsid w:val="00C22F51"/>
    <w:rsid w:val="00C237E5"/>
    <w:rsid w:val="00C31535"/>
    <w:rsid w:val="00C32177"/>
    <w:rsid w:val="00C3507E"/>
    <w:rsid w:val="00C638DE"/>
    <w:rsid w:val="00C869BC"/>
    <w:rsid w:val="00CC4172"/>
    <w:rsid w:val="00CD0F3E"/>
    <w:rsid w:val="00CF560D"/>
    <w:rsid w:val="00D04C30"/>
    <w:rsid w:val="00D3258A"/>
    <w:rsid w:val="00D35D16"/>
    <w:rsid w:val="00D7540D"/>
    <w:rsid w:val="00D91ED0"/>
    <w:rsid w:val="00DB3669"/>
    <w:rsid w:val="00DC0744"/>
    <w:rsid w:val="00DC76C5"/>
    <w:rsid w:val="00E50630"/>
    <w:rsid w:val="00E51461"/>
    <w:rsid w:val="00E56BBC"/>
    <w:rsid w:val="00E833AA"/>
    <w:rsid w:val="00E9152F"/>
    <w:rsid w:val="00E941B3"/>
    <w:rsid w:val="00EB494C"/>
    <w:rsid w:val="00EC000B"/>
    <w:rsid w:val="00F070C9"/>
    <w:rsid w:val="00F11743"/>
    <w:rsid w:val="00F14696"/>
    <w:rsid w:val="00F21023"/>
    <w:rsid w:val="00F23A7C"/>
    <w:rsid w:val="00F45409"/>
    <w:rsid w:val="00F51B22"/>
    <w:rsid w:val="00F61D4D"/>
    <w:rsid w:val="00F775A9"/>
    <w:rsid w:val="00F95F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0814DD86"/>
  <w15:chartTrackingRefBased/>
  <w15:docId w15:val="{60E3ACD6-7869-48C8-B07D-3BFD37372F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C00C5"/>
    <w:pPr>
      <w:spacing w:after="200" w:line="276" w:lineRule="auto"/>
    </w:pPr>
    <w:rPr>
      <w:rFonts w:ascii="Times New Roman" w:eastAsia="PMingLiU" w:hAnsi="Times New Roman" w:cs="B Nazani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C00C5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6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1.bin"/><Relationship Id="rId63" Type="http://schemas.openxmlformats.org/officeDocument/2006/relationships/image" Target="media/image43.wmf"/><Relationship Id="rId84" Type="http://schemas.openxmlformats.org/officeDocument/2006/relationships/image" Target="media/image56.wmf"/><Relationship Id="rId138" Type="http://schemas.openxmlformats.org/officeDocument/2006/relationships/theme" Target="theme/theme1.xml"/><Relationship Id="rId16" Type="http://schemas.openxmlformats.org/officeDocument/2006/relationships/image" Target="media/image11.wmf"/><Relationship Id="rId107" Type="http://schemas.openxmlformats.org/officeDocument/2006/relationships/image" Target="media/image73.png"/><Relationship Id="rId11" Type="http://schemas.openxmlformats.org/officeDocument/2006/relationships/image" Target="media/image8.jpeg"/><Relationship Id="rId32" Type="http://schemas.openxmlformats.org/officeDocument/2006/relationships/image" Target="media/image23.jpeg"/><Relationship Id="rId37" Type="http://schemas.openxmlformats.org/officeDocument/2006/relationships/image" Target="media/image26.wmf"/><Relationship Id="rId53" Type="http://schemas.openxmlformats.org/officeDocument/2006/relationships/image" Target="media/image37.png"/><Relationship Id="rId58" Type="http://schemas.openxmlformats.org/officeDocument/2006/relationships/oleObject" Target="embeddings/oleObject15.bin"/><Relationship Id="rId74" Type="http://schemas.openxmlformats.org/officeDocument/2006/relationships/image" Target="media/image49.png"/><Relationship Id="rId79" Type="http://schemas.openxmlformats.org/officeDocument/2006/relationships/oleObject" Target="embeddings/oleObject24.bin"/><Relationship Id="rId102" Type="http://schemas.openxmlformats.org/officeDocument/2006/relationships/image" Target="media/image70.wmf"/><Relationship Id="rId123" Type="http://schemas.openxmlformats.org/officeDocument/2006/relationships/oleObject" Target="embeddings/oleObject39.bin"/><Relationship Id="rId128" Type="http://schemas.openxmlformats.org/officeDocument/2006/relationships/image" Target="media/image85.jpeg"/><Relationship Id="rId5" Type="http://schemas.openxmlformats.org/officeDocument/2006/relationships/image" Target="media/image2.png"/><Relationship Id="rId90" Type="http://schemas.openxmlformats.org/officeDocument/2006/relationships/image" Target="media/image61.png"/><Relationship Id="rId95" Type="http://schemas.openxmlformats.org/officeDocument/2006/relationships/image" Target="media/image65.png"/><Relationship Id="rId22" Type="http://schemas.openxmlformats.org/officeDocument/2006/relationships/image" Target="media/image14.jpeg"/><Relationship Id="rId27" Type="http://schemas.openxmlformats.org/officeDocument/2006/relationships/image" Target="media/image19.jpeg"/><Relationship Id="rId43" Type="http://schemas.openxmlformats.org/officeDocument/2006/relationships/image" Target="media/image29.png"/><Relationship Id="rId48" Type="http://schemas.openxmlformats.org/officeDocument/2006/relationships/image" Target="media/image33.png"/><Relationship Id="rId64" Type="http://schemas.openxmlformats.org/officeDocument/2006/relationships/oleObject" Target="embeddings/oleObject18.bin"/><Relationship Id="rId69" Type="http://schemas.openxmlformats.org/officeDocument/2006/relationships/oleObject" Target="embeddings/oleObject20.bin"/><Relationship Id="rId113" Type="http://schemas.openxmlformats.org/officeDocument/2006/relationships/oleObject" Target="embeddings/oleObject34.bin"/><Relationship Id="rId118" Type="http://schemas.openxmlformats.org/officeDocument/2006/relationships/image" Target="media/image79.wmf"/><Relationship Id="rId134" Type="http://schemas.openxmlformats.org/officeDocument/2006/relationships/image" Target="media/image91.png"/><Relationship Id="rId80" Type="http://schemas.openxmlformats.org/officeDocument/2006/relationships/image" Target="media/image53.png"/><Relationship Id="rId85" Type="http://schemas.openxmlformats.org/officeDocument/2006/relationships/oleObject" Target="embeddings/oleObject26.bin"/><Relationship Id="rId12" Type="http://schemas.openxmlformats.org/officeDocument/2006/relationships/image" Target="media/image9.wmf"/><Relationship Id="rId17" Type="http://schemas.openxmlformats.org/officeDocument/2006/relationships/oleObject" Target="embeddings/oleObject3.bin"/><Relationship Id="rId33" Type="http://schemas.openxmlformats.org/officeDocument/2006/relationships/image" Target="media/image24.wmf"/><Relationship Id="rId38" Type="http://schemas.openxmlformats.org/officeDocument/2006/relationships/oleObject" Target="embeddings/oleObject9.bin"/><Relationship Id="rId59" Type="http://schemas.openxmlformats.org/officeDocument/2006/relationships/image" Target="media/image41.png"/><Relationship Id="rId103" Type="http://schemas.openxmlformats.org/officeDocument/2006/relationships/oleObject" Target="embeddings/oleObject30.bin"/><Relationship Id="rId108" Type="http://schemas.openxmlformats.org/officeDocument/2006/relationships/image" Target="media/image74.wmf"/><Relationship Id="rId124" Type="http://schemas.openxmlformats.org/officeDocument/2006/relationships/image" Target="media/image82.wmf"/><Relationship Id="rId129" Type="http://schemas.openxmlformats.org/officeDocument/2006/relationships/image" Target="media/image86.png"/><Relationship Id="rId54" Type="http://schemas.openxmlformats.org/officeDocument/2006/relationships/image" Target="media/image38.png"/><Relationship Id="rId70" Type="http://schemas.openxmlformats.org/officeDocument/2006/relationships/image" Target="media/image47.wmf"/><Relationship Id="rId75" Type="http://schemas.openxmlformats.org/officeDocument/2006/relationships/image" Target="media/image50.wmf"/><Relationship Id="rId91" Type="http://schemas.openxmlformats.org/officeDocument/2006/relationships/image" Target="media/image62.png"/><Relationship Id="rId96" Type="http://schemas.openxmlformats.org/officeDocument/2006/relationships/image" Target="media/image66.png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23" Type="http://schemas.openxmlformats.org/officeDocument/2006/relationships/image" Target="media/image15.jpeg"/><Relationship Id="rId28" Type="http://schemas.openxmlformats.org/officeDocument/2006/relationships/image" Target="media/image20.jpg"/><Relationship Id="rId49" Type="http://schemas.openxmlformats.org/officeDocument/2006/relationships/image" Target="media/image34.png"/><Relationship Id="rId114" Type="http://schemas.openxmlformats.org/officeDocument/2006/relationships/image" Target="media/image77.wmf"/><Relationship Id="rId119" Type="http://schemas.openxmlformats.org/officeDocument/2006/relationships/oleObject" Target="embeddings/oleObject37.bin"/><Relationship Id="rId44" Type="http://schemas.openxmlformats.org/officeDocument/2006/relationships/image" Target="media/image30.png"/><Relationship Id="rId60" Type="http://schemas.openxmlformats.org/officeDocument/2006/relationships/oleObject" Target="embeddings/oleObject16.bin"/><Relationship Id="rId65" Type="http://schemas.openxmlformats.org/officeDocument/2006/relationships/image" Target="media/image44.png"/><Relationship Id="rId81" Type="http://schemas.openxmlformats.org/officeDocument/2006/relationships/image" Target="media/image54.wmf"/><Relationship Id="rId86" Type="http://schemas.openxmlformats.org/officeDocument/2006/relationships/image" Target="media/image57.jpg"/><Relationship Id="rId130" Type="http://schemas.openxmlformats.org/officeDocument/2006/relationships/image" Target="media/image87.jpeg"/><Relationship Id="rId135" Type="http://schemas.openxmlformats.org/officeDocument/2006/relationships/image" Target="media/image92.wmf"/><Relationship Id="rId13" Type="http://schemas.openxmlformats.org/officeDocument/2006/relationships/oleObject" Target="embeddings/oleObject1.bin"/><Relationship Id="rId18" Type="http://schemas.openxmlformats.org/officeDocument/2006/relationships/image" Target="media/image12.wmf"/><Relationship Id="rId39" Type="http://schemas.openxmlformats.org/officeDocument/2006/relationships/image" Target="media/image27.wmf"/><Relationship Id="rId109" Type="http://schemas.openxmlformats.org/officeDocument/2006/relationships/oleObject" Target="embeddings/oleObject32.bin"/><Relationship Id="rId34" Type="http://schemas.openxmlformats.org/officeDocument/2006/relationships/oleObject" Target="embeddings/oleObject7.bin"/><Relationship Id="rId50" Type="http://schemas.openxmlformats.org/officeDocument/2006/relationships/image" Target="media/image35.png"/><Relationship Id="rId55" Type="http://schemas.openxmlformats.org/officeDocument/2006/relationships/image" Target="media/image39.wmf"/><Relationship Id="rId76" Type="http://schemas.openxmlformats.org/officeDocument/2006/relationships/oleObject" Target="embeddings/oleObject23.bin"/><Relationship Id="rId97" Type="http://schemas.openxmlformats.org/officeDocument/2006/relationships/image" Target="media/image67.wmf"/><Relationship Id="rId104" Type="http://schemas.openxmlformats.org/officeDocument/2006/relationships/image" Target="media/image71.png"/><Relationship Id="rId120" Type="http://schemas.openxmlformats.org/officeDocument/2006/relationships/image" Target="media/image80.wmf"/><Relationship Id="rId125" Type="http://schemas.openxmlformats.org/officeDocument/2006/relationships/oleObject" Target="embeddings/oleObject40.bin"/><Relationship Id="rId7" Type="http://schemas.openxmlformats.org/officeDocument/2006/relationships/image" Target="media/image4.jpeg"/><Relationship Id="rId71" Type="http://schemas.openxmlformats.org/officeDocument/2006/relationships/oleObject" Target="embeddings/oleObject21.bin"/><Relationship Id="rId92" Type="http://schemas.openxmlformats.org/officeDocument/2006/relationships/image" Target="media/image63.wmf"/><Relationship Id="rId2" Type="http://schemas.openxmlformats.org/officeDocument/2006/relationships/settings" Target="settings.xml"/><Relationship Id="rId29" Type="http://schemas.openxmlformats.org/officeDocument/2006/relationships/image" Target="media/image21.jpeg"/><Relationship Id="rId24" Type="http://schemas.openxmlformats.org/officeDocument/2006/relationships/image" Target="media/image16.png"/><Relationship Id="rId40" Type="http://schemas.openxmlformats.org/officeDocument/2006/relationships/oleObject" Target="embeddings/oleObject10.bin"/><Relationship Id="rId45" Type="http://schemas.openxmlformats.org/officeDocument/2006/relationships/image" Target="media/image31.jpg"/><Relationship Id="rId66" Type="http://schemas.openxmlformats.org/officeDocument/2006/relationships/image" Target="media/image45.wmf"/><Relationship Id="rId87" Type="http://schemas.openxmlformats.org/officeDocument/2006/relationships/image" Target="media/image58.jpg"/><Relationship Id="rId110" Type="http://schemas.openxmlformats.org/officeDocument/2006/relationships/image" Target="media/image75.wmf"/><Relationship Id="rId115" Type="http://schemas.openxmlformats.org/officeDocument/2006/relationships/oleObject" Target="embeddings/oleObject35.bin"/><Relationship Id="rId131" Type="http://schemas.openxmlformats.org/officeDocument/2006/relationships/image" Target="media/image88.png"/><Relationship Id="rId136" Type="http://schemas.openxmlformats.org/officeDocument/2006/relationships/oleObject" Target="embeddings/oleObject41.bin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25.bin"/><Relationship Id="rId19" Type="http://schemas.openxmlformats.org/officeDocument/2006/relationships/oleObject" Target="embeddings/oleObject4.bin"/><Relationship Id="rId14" Type="http://schemas.openxmlformats.org/officeDocument/2006/relationships/image" Target="media/image10.wmf"/><Relationship Id="rId30" Type="http://schemas.openxmlformats.org/officeDocument/2006/relationships/image" Target="media/image22.wmf"/><Relationship Id="rId35" Type="http://schemas.openxmlformats.org/officeDocument/2006/relationships/image" Target="media/image25.wmf"/><Relationship Id="rId56" Type="http://schemas.openxmlformats.org/officeDocument/2006/relationships/oleObject" Target="embeddings/oleObject14.bin"/><Relationship Id="rId77" Type="http://schemas.openxmlformats.org/officeDocument/2006/relationships/image" Target="media/image51.jpeg"/><Relationship Id="rId100" Type="http://schemas.openxmlformats.org/officeDocument/2006/relationships/image" Target="media/image69.wmf"/><Relationship Id="rId105" Type="http://schemas.openxmlformats.org/officeDocument/2006/relationships/image" Target="media/image72.wmf"/><Relationship Id="rId126" Type="http://schemas.openxmlformats.org/officeDocument/2006/relationships/image" Target="media/image83.jpeg"/><Relationship Id="rId8" Type="http://schemas.openxmlformats.org/officeDocument/2006/relationships/image" Target="media/image5.png"/><Relationship Id="rId51" Type="http://schemas.openxmlformats.org/officeDocument/2006/relationships/image" Target="media/image36.wmf"/><Relationship Id="rId72" Type="http://schemas.openxmlformats.org/officeDocument/2006/relationships/image" Target="media/image48.wmf"/><Relationship Id="rId93" Type="http://schemas.openxmlformats.org/officeDocument/2006/relationships/oleObject" Target="embeddings/oleObject27.bin"/><Relationship Id="rId98" Type="http://schemas.openxmlformats.org/officeDocument/2006/relationships/oleObject" Target="embeddings/oleObject28.bin"/><Relationship Id="rId121" Type="http://schemas.openxmlformats.org/officeDocument/2006/relationships/oleObject" Target="embeddings/oleObject38.bin"/><Relationship Id="rId3" Type="http://schemas.openxmlformats.org/officeDocument/2006/relationships/webSettings" Target="webSettings.xml"/><Relationship Id="rId25" Type="http://schemas.openxmlformats.org/officeDocument/2006/relationships/image" Target="media/image17.jpeg"/><Relationship Id="rId46" Type="http://schemas.openxmlformats.org/officeDocument/2006/relationships/image" Target="media/image32.wmf"/><Relationship Id="rId67" Type="http://schemas.openxmlformats.org/officeDocument/2006/relationships/oleObject" Target="embeddings/oleObject19.bin"/><Relationship Id="rId116" Type="http://schemas.openxmlformats.org/officeDocument/2006/relationships/image" Target="media/image78.wmf"/><Relationship Id="rId137" Type="http://schemas.openxmlformats.org/officeDocument/2006/relationships/fontTable" Target="fontTable.xml"/><Relationship Id="rId20" Type="http://schemas.openxmlformats.org/officeDocument/2006/relationships/image" Target="media/image13.wmf"/><Relationship Id="rId41" Type="http://schemas.openxmlformats.org/officeDocument/2006/relationships/image" Target="media/image28.wmf"/><Relationship Id="rId62" Type="http://schemas.openxmlformats.org/officeDocument/2006/relationships/image" Target="media/image42.png"/><Relationship Id="rId83" Type="http://schemas.openxmlformats.org/officeDocument/2006/relationships/image" Target="media/image55.png"/><Relationship Id="rId88" Type="http://schemas.openxmlformats.org/officeDocument/2006/relationships/image" Target="media/image59.jpg"/><Relationship Id="rId111" Type="http://schemas.openxmlformats.org/officeDocument/2006/relationships/oleObject" Target="embeddings/oleObject33.bin"/><Relationship Id="rId132" Type="http://schemas.openxmlformats.org/officeDocument/2006/relationships/image" Target="media/image89.png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8.bin"/><Relationship Id="rId57" Type="http://schemas.openxmlformats.org/officeDocument/2006/relationships/image" Target="media/image40.wmf"/><Relationship Id="rId106" Type="http://schemas.openxmlformats.org/officeDocument/2006/relationships/oleObject" Target="embeddings/oleObject31.bin"/><Relationship Id="rId127" Type="http://schemas.openxmlformats.org/officeDocument/2006/relationships/image" Target="media/image84.png"/><Relationship Id="rId10" Type="http://schemas.openxmlformats.org/officeDocument/2006/relationships/image" Target="media/image7.jpg"/><Relationship Id="rId31" Type="http://schemas.openxmlformats.org/officeDocument/2006/relationships/oleObject" Target="embeddings/oleObject6.bin"/><Relationship Id="rId52" Type="http://schemas.openxmlformats.org/officeDocument/2006/relationships/oleObject" Target="embeddings/oleObject13.bin"/><Relationship Id="rId73" Type="http://schemas.openxmlformats.org/officeDocument/2006/relationships/oleObject" Target="embeddings/oleObject22.bin"/><Relationship Id="rId78" Type="http://schemas.openxmlformats.org/officeDocument/2006/relationships/image" Target="media/image52.wmf"/><Relationship Id="rId94" Type="http://schemas.openxmlformats.org/officeDocument/2006/relationships/image" Target="media/image64.png"/><Relationship Id="rId99" Type="http://schemas.openxmlformats.org/officeDocument/2006/relationships/image" Target="media/image68.png"/><Relationship Id="rId101" Type="http://schemas.openxmlformats.org/officeDocument/2006/relationships/oleObject" Target="embeddings/oleObject29.bin"/><Relationship Id="rId122" Type="http://schemas.openxmlformats.org/officeDocument/2006/relationships/image" Target="media/image81.wmf"/><Relationship Id="rId4" Type="http://schemas.openxmlformats.org/officeDocument/2006/relationships/image" Target="media/image1.png"/><Relationship Id="rId9" Type="http://schemas.openxmlformats.org/officeDocument/2006/relationships/image" Target="media/image6.jpeg"/><Relationship Id="rId26" Type="http://schemas.openxmlformats.org/officeDocument/2006/relationships/image" Target="media/image18.png"/><Relationship Id="rId47" Type="http://schemas.openxmlformats.org/officeDocument/2006/relationships/oleObject" Target="embeddings/oleObject12.bin"/><Relationship Id="rId68" Type="http://schemas.openxmlformats.org/officeDocument/2006/relationships/image" Target="media/image46.wmf"/><Relationship Id="rId89" Type="http://schemas.openxmlformats.org/officeDocument/2006/relationships/image" Target="media/image60.jpg"/><Relationship Id="rId112" Type="http://schemas.openxmlformats.org/officeDocument/2006/relationships/image" Target="media/image76.wmf"/><Relationship Id="rId133" Type="http://schemas.openxmlformats.org/officeDocument/2006/relationships/image" Target="media/image9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84</TotalTime>
  <Pages>12</Pages>
  <Words>2983</Words>
  <Characters>17008</Characters>
  <Application>Microsoft Office Word</Application>
  <DocSecurity>0</DocSecurity>
  <Lines>141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elalipanah50@gmail.com</dc:creator>
  <cp:keywords/>
  <dc:description/>
  <cp:lastModifiedBy>M.Mahdi Sabbaghi</cp:lastModifiedBy>
  <cp:revision>21</cp:revision>
  <dcterms:created xsi:type="dcterms:W3CDTF">2023-07-12T15:35:00Z</dcterms:created>
  <dcterms:modified xsi:type="dcterms:W3CDTF">2024-09-06T1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